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E2C10F" w14:textId="1634D0EB" w:rsidR="00542411" w:rsidRPr="00E173A2" w:rsidRDefault="00467697">
      <w:pPr>
        <w:rPr>
          <w:b/>
          <w:color w:val="1F497D" w:themeColor="text2"/>
          <w:sz w:val="28"/>
          <w:szCs w:val="28"/>
        </w:rPr>
      </w:pPr>
      <w:bookmarkStart w:id="0" w:name="_GoBack"/>
      <w:bookmarkEnd w:id="0"/>
      <w:r>
        <w:rPr>
          <w:b/>
          <w:color w:val="1F497D" w:themeColor="text2"/>
          <w:sz w:val="28"/>
          <w:szCs w:val="28"/>
        </w:rPr>
        <w:t xml:space="preserve">*CHEM113: </w:t>
      </w:r>
      <w:r w:rsidR="00BB1EF3" w:rsidRPr="00E173A2">
        <w:rPr>
          <w:b/>
          <w:color w:val="1F497D" w:themeColor="text2"/>
          <w:sz w:val="28"/>
          <w:szCs w:val="28"/>
        </w:rPr>
        <w:t xml:space="preserve">“Cheat sheet” for </w:t>
      </w:r>
      <w:r w:rsidR="00FB0417">
        <w:rPr>
          <w:b/>
          <w:color w:val="1F497D" w:themeColor="text2"/>
          <w:sz w:val="28"/>
          <w:szCs w:val="28"/>
        </w:rPr>
        <w:t xml:space="preserve">sequential ordering in </w:t>
      </w:r>
      <w:r w:rsidR="00BB1EF3" w:rsidRPr="00E173A2">
        <w:rPr>
          <w:b/>
          <w:color w:val="1F497D" w:themeColor="text2"/>
          <w:sz w:val="28"/>
          <w:szCs w:val="28"/>
        </w:rPr>
        <w:t>explanations</w:t>
      </w:r>
      <w:r>
        <w:rPr>
          <w:b/>
          <w:color w:val="1F497D" w:themeColor="text2"/>
          <w:sz w:val="28"/>
          <w:szCs w:val="28"/>
        </w:rPr>
        <w:t xml:space="preserve"> – structure and bonding</w:t>
      </w:r>
    </w:p>
    <w:p w14:paraId="2A151D30" w14:textId="77777777" w:rsidR="00E173A2" w:rsidRPr="00E173A2" w:rsidRDefault="00E173A2">
      <w:r w:rsidRPr="00E173A2">
        <w:t>The cards of pages 3-</w:t>
      </w:r>
      <w:r>
        <w:t>9</w:t>
      </w:r>
      <w:r w:rsidRPr="00E173A2">
        <w:t xml:space="preserve"> are colour coded. Print each set</w:t>
      </w:r>
      <w:r>
        <w:t>, cut out the cards</w:t>
      </w:r>
      <w:r w:rsidRPr="00E173A2">
        <w:t xml:space="preserve"> and shuffle them. Then try to lay them out in a logical order that you can use in your explanations. </w:t>
      </w:r>
      <w:r>
        <w:t xml:space="preserve"> The first 2 pages give a recommended layout, but are not </w:t>
      </w:r>
      <w:r w:rsidR="000A3E8E">
        <w:t xml:space="preserve">necessarily </w:t>
      </w:r>
      <w:r>
        <w:t>the only way. Once you can quickly and easily lay the cards in a logical order, practice answering questions using your layout as a guide so that you include enough detail in your answer.</w:t>
      </w:r>
    </w:p>
    <w:p w14:paraId="070D91E2" w14:textId="77777777" w:rsidR="00BB1EF3" w:rsidRPr="00C15DED" w:rsidRDefault="00BB1EF3" w:rsidP="00467697">
      <w:pPr>
        <w:spacing w:after="0"/>
        <w:rPr>
          <w:b/>
          <w:color w:val="0070C0"/>
        </w:rPr>
      </w:pPr>
      <w:r w:rsidRPr="00C15DED">
        <w:rPr>
          <w:b/>
          <w:color w:val="0070C0"/>
        </w:rPr>
        <w:t>Periodic trends</w:t>
      </w:r>
      <w:r w:rsidR="00FB132E" w:rsidRPr="00C15DED">
        <w:rPr>
          <w:b/>
          <w:color w:val="0070C0"/>
        </w:rPr>
        <w:t xml:space="preserve"> (see cards for practising the order of explanation)</w:t>
      </w:r>
    </w:p>
    <w:p w14:paraId="4DDA2E6B" w14:textId="04B72CEF" w:rsidR="002D0CF8" w:rsidRDefault="002D0CF8" w:rsidP="00873AB1">
      <w:pPr>
        <w:pStyle w:val="ListParagraph"/>
        <w:numPr>
          <w:ilvl w:val="0"/>
          <w:numId w:val="1"/>
        </w:numPr>
      </w:pPr>
      <w:r>
        <w:t>What are the electron configurations of the atoms?</w:t>
      </w:r>
    </w:p>
    <w:p w14:paraId="5F5D79BF" w14:textId="1EE4E2B6" w:rsidR="00B60ED7" w:rsidRDefault="00B60ED7" w:rsidP="00873AB1">
      <w:pPr>
        <w:pStyle w:val="ListParagraph"/>
        <w:numPr>
          <w:ilvl w:val="0"/>
          <w:numId w:val="1"/>
        </w:numPr>
      </w:pPr>
      <w:r>
        <w:t>Are valence electrons in the same energy level or a different energy level?</w:t>
      </w:r>
    </w:p>
    <w:p w14:paraId="719372E6" w14:textId="77777777" w:rsidR="00B60ED7" w:rsidRDefault="00B60ED7" w:rsidP="00873AB1">
      <w:pPr>
        <w:pStyle w:val="ListParagraph"/>
        <w:numPr>
          <w:ilvl w:val="0"/>
          <w:numId w:val="1"/>
        </w:numPr>
      </w:pPr>
      <w:r>
        <w:t>Is the distance between the nucleus and the valence/bonding electrons increasing?</w:t>
      </w:r>
    </w:p>
    <w:p w14:paraId="6BD60619" w14:textId="42C8B3FC" w:rsidR="00B60ED7" w:rsidRDefault="00B60ED7" w:rsidP="00873AB1">
      <w:pPr>
        <w:pStyle w:val="ListParagraph"/>
        <w:numPr>
          <w:ilvl w:val="0"/>
          <w:numId w:val="1"/>
        </w:numPr>
      </w:pPr>
      <w:r>
        <w:t>What is shielding?</w:t>
      </w:r>
      <w:r w:rsidR="002D0CF8">
        <w:t xml:space="preserve"> </w:t>
      </w:r>
      <w:r>
        <w:t>Is shielding increasing or staying the same?</w:t>
      </w:r>
    </w:p>
    <w:p w14:paraId="2EA23D9B" w14:textId="28ADA164" w:rsidR="00BB1EF3" w:rsidRDefault="00287650" w:rsidP="00873AB1">
      <w:pPr>
        <w:pStyle w:val="ListParagraph"/>
        <w:numPr>
          <w:ilvl w:val="0"/>
          <w:numId w:val="1"/>
        </w:numPr>
      </w:pPr>
      <w:r>
        <w:t xml:space="preserve">Is </w:t>
      </w:r>
      <w:r w:rsidR="00BB1EF3">
        <w:t>the number of protons</w:t>
      </w:r>
      <w:r w:rsidR="004C1835">
        <w:t>/nuclear</w:t>
      </w:r>
      <w:r w:rsidR="00BB1EF3">
        <w:t xml:space="preserve"> </w:t>
      </w:r>
      <w:r w:rsidR="004C1835">
        <w:t xml:space="preserve">charge </w:t>
      </w:r>
      <w:r w:rsidR="00BB1EF3">
        <w:t>increasing?</w:t>
      </w:r>
    </w:p>
    <w:p w14:paraId="3F59A2B1" w14:textId="3FB11EE7" w:rsidR="00BB1EF3" w:rsidRDefault="00B60ED7" w:rsidP="00873AB1">
      <w:pPr>
        <w:pStyle w:val="ListParagraph"/>
        <w:numPr>
          <w:ilvl w:val="0"/>
          <w:numId w:val="1"/>
        </w:numPr>
      </w:pPr>
      <w:r>
        <w:t>Is the number of protons causing a</w:t>
      </w:r>
      <w:r w:rsidR="002D0CF8">
        <w:t>n increase in the</w:t>
      </w:r>
      <w:r>
        <w:t xml:space="preserve"> attraction between the nucleus and the valence electrons</w:t>
      </w:r>
      <w:r w:rsidR="002D0CF8">
        <w:t>?</w:t>
      </w:r>
    </w:p>
    <w:p w14:paraId="4E173F46" w14:textId="77777777" w:rsidR="00B60ED7" w:rsidRDefault="00FB132E" w:rsidP="00873AB1">
      <w:pPr>
        <w:pStyle w:val="ListParagraph"/>
        <w:numPr>
          <w:ilvl w:val="0"/>
          <w:numId w:val="1"/>
        </w:numPr>
      </w:pPr>
      <w:r>
        <w:t xml:space="preserve">Is the </w:t>
      </w:r>
      <w:r w:rsidR="00B60ED7">
        <w:t>increased shielding and distance between the valence electrons and the nucleus decreasing the attraction between the nucleus and the valence electrons?</w:t>
      </w:r>
    </w:p>
    <w:p w14:paraId="179D5422" w14:textId="00960255" w:rsidR="00BB1EF3" w:rsidRDefault="00B60ED7" w:rsidP="00873AB1">
      <w:pPr>
        <w:pStyle w:val="ListParagraph"/>
        <w:numPr>
          <w:ilvl w:val="0"/>
          <w:numId w:val="1"/>
        </w:numPr>
      </w:pPr>
      <w:r>
        <w:t xml:space="preserve">Is the </w:t>
      </w:r>
      <w:r w:rsidR="00FB132E">
        <w:t>radius / ionisation energy / electronegativity increasing?</w:t>
      </w:r>
    </w:p>
    <w:p w14:paraId="09B160EA" w14:textId="77777777" w:rsidR="00D32A35" w:rsidRPr="00034CE6" w:rsidRDefault="00D32A35" w:rsidP="00D32A35">
      <w:pPr>
        <w:ind w:left="360"/>
        <w:rPr>
          <w:color w:val="0070C0"/>
        </w:rPr>
      </w:pPr>
      <w:r w:rsidRPr="00034CE6">
        <w:rPr>
          <w:color w:val="0070C0"/>
        </w:rPr>
        <w:t xml:space="preserve">e.g. </w:t>
      </w:r>
      <w:r w:rsidR="00034CE6" w:rsidRPr="00034CE6">
        <w:rPr>
          <w:color w:val="0070C0"/>
        </w:rPr>
        <w:t xml:space="preserve">Rank </w:t>
      </w:r>
      <w:r w:rsidR="00741491">
        <w:rPr>
          <w:color w:val="0070C0"/>
        </w:rPr>
        <w:t>O</w:t>
      </w:r>
      <w:r w:rsidR="00034CE6" w:rsidRPr="00034CE6">
        <w:rPr>
          <w:color w:val="0070C0"/>
        </w:rPr>
        <w:t>, S and Cl in order of increasing electronegativity and justify your ranking.</w:t>
      </w:r>
    </w:p>
    <w:p w14:paraId="74DFAC33" w14:textId="77777777" w:rsidR="00FB132E" w:rsidRPr="00C15DED" w:rsidRDefault="00FB132E" w:rsidP="00467697">
      <w:pPr>
        <w:spacing w:after="0"/>
        <w:rPr>
          <w:b/>
          <w:color w:val="00B050"/>
        </w:rPr>
      </w:pPr>
      <w:r w:rsidRPr="00C15DED">
        <w:rPr>
          <w:b/>
          <w:color w:val="00B050"/>
        </w:rPr>
        <w:t>Lewis structures</w:t>
      </w:r>
    </w:p>
    <w:p w14:paraId="43DE0D66" w14:textId="77777777" w:rsidR="00FB132E" w:rsidRDefault="00FB132E" w:rsidP="00873AB1">
      <w:pPr>
        <w:pStyle w:val="ListParagraph"/>
        <w:numPr>
          <w:ilvl w:val="0"/>
          <w:numId w:val="2"/>
        </w:numPr>
      </w:pPr>
      <w:r>
        <w:t>Count number of valence electrons (remember that Group 18 elements have 8 valence electrons)</w:t>
      </w:r>
    </w:p>
    <w:p w14:paraId="212C3E8C" w14:textId="75D839A9" w:rsidR="007E5595" w:rsidRDefault="007E5595" w:rsidP="00873AB1">
      <w:pPr>
        <w:pStyle w:val="ListParagraph"/>
        <w:numPr>
          <w:ilvl w:val="0"/>
          <w:numId w:val="2"/>
        </w:numPr>
      </w:pPr>
      <w:r>
        <w:t xml:space="preserve">For cations: Subtract the same number of electrons as in the charge. For anions: Add the same number of electrons as in the charge. </w:t>
      </w:r>
    </w:p>
    <w:p w14:paraId="0CF776C8" w14:textId="16721B79" w:rsidR="00FB132E" w:rsidRDefault="00287650" w:rsidP="00873AB1">
      <w:pPr>
        <w:pStyle w:val="ListParagraph"/>
        <w:numPr>
          <w:ilvl w:val="0"/>
          <w:numId w:val="2"/>
        </w:numPr>
      </w:pPr>
      <w:r>
        <w:t xml:space="preserve">Decide which is </w:t>
      </w:r>
      <w:r w:rsidR="00FB132E">
        <w:t xml:space="preserve"> the central atom (highest valency / least number of atoms of that element)</w:t>
      </w:r>
      <w:r>
        <w:t xml:space="preserve"> and</w:t>
      </w:r>
      <w:r w:rsidR="007E5595">
        <w:t xml:space="preserve"> </w:t>
      </w:r>
      <w:r>
        <w:t>a</w:t>
      </w:r>
      <w:r w:rsidR="00FB132E">
        <w:t xml:space="preserve">rrange the other atoms around the central atom </w:t>
      </w:r>
    </w:p>
    <w:p w14:paraId="0C948CD5" w14:textId="0FADE2E0" w:rsidR="00FB132E" w:rsidRDefault="00FB132E" w:rsidP="00873AB1">
      <w:pPr>
        <w:pStyle w:val="ListParagraph"/>
        <w:numPr>
          <w:ilvl w:val="0"/>
          <w:numId w:val="2"/>
        </w:numPr>
      </w:pPr>
      <w:r>
        <w:t>Add single bonds by placing 2 electrons between each atom and central atom (</w:t>
      </w:r>
      <w:r w:rsidR="00287650">
        <w:t>you can draw a single line to represent 2 electrons</w:t>
      </w:r>
      <w:r>
        <w:t>)</w:t>
      </w:r>
    </w:p>
    <w:p w14:paraId="39EB875E" w14:textId="77777777" w:rsidR="00FB132E" w:rsidRDefault="00FB132E" w:rsidP="00873AB1">
      <w:pPr>
        <w:pStyle w:val="ListParagraph"/>
        <w:numPr>
          <w:ilvl w:val="0"/>
          <w:numId w:val="2"/>
        </w:numPr>
      </w:pPr>
      <w:r>
        <w:t>Arrange remaining valence electrons around outer atoms so each atom has an octet (exception = H, B and Be).</w:t>
      </w:r>
    </w:p>
    <w:p w14:paraId="1BB4FFA3" w14:textId="1BCF1BBB" w:rsidR="00FB132E" w:rsidRDefault="00FB132E" w:rsidP="00873AB1">
      <w:pPr>
        <w:pStyle w:val="ListParagraph"/>
        <w:numPr>
          <w:ilvl w:val="0"/>
          <w:numId w:val="2"/>
        </w:numPr>
      </w:pPr>
      <w:r>
        <w:t>If too few electrons</w:t>
      </w:r>
      <w:r w:rsidR="00287650">
        <w:t xml:space="preserve"> for an octet</w:t>
      </w:r>
      <w:r>
        <w:t xml:space="preserve">, </w:t>
      </w:r>
      <w:r w:rsidR="00287650">
        <w:t xml:space="preserve">move </w:t>
      </w:r>
      <w:r>
        <w:t xml:space="preserve">as many non-bonding electron pairs </w:t>
      </w:r>
      <w:r w:rsidR="00287650">
        <w:t>to become bonds</w:t>
      </w:r>
      <w:r w:rsidR="0075255F">
        <w:t xml:space="preserve"> </w:t>
      </w:r>
      <w:r>
        <w:t>until each atom has an octet (exception = H, B and Be).</w:t>
      </w:r>
    </w:p>
    <w:p w14:paraId="09BFC591" w14:textId="6955AE5F" w:rsidR="00FB132E" w:rsidRDefault="00FB132E" w:rsidP="00873AB1">
      <w:pPr>
        <w:pStyle w:val="ListParagraph"/>
        <w:numPr>
          <w:ilvl w:val="0"/>
          <w:numId w:val="2"/>
        </w:numPr>
      </w:pPr>
      <w:r>
        <w:t>If too many electrons</w:t>
      </w:r>
      <w:r w:rsidR="00876D12">
        <w:t xml:space="preserve"> for an octet</w:t>
      </w:r>
      <w:r>
        <w:t>, then add extra electron</w:t>
      </w:r>
      <w:r w:rsidR="00287650">
        <w:t xml:space="preserve"> pairs</w:t>
      </w:r>
      <w:r>
        <w:t xml:space="preserve"> around central atom</w:t>
      </w:r>
      <w:r w:rsidR="00565F1F">
        <w:t>.</w:t>
      </w:r>
      <w:r>
        <w:t xml:space="preserve"> </w:t>
      </w:r>
      <w:r w:rsidR="00287650">
        <w:t>(</w:t>
      </w:r>
      <w:r w:rsidR="00565F1F">
        <w:t>I</w:t>
      </w:r>
      <w:r>
        <w:t>f central atom is in third period/row of the Periodic Table or higher</w:t>
      </w:r>
      <w:r w:rsidR="00565F1F">
        <w:t>, the</w:t>
      </w:r>
      <w:r w:rsidR="00876D12">
        <w:t>y</w:t>
      </w:r>
      <w:r w:rsidR="00565F1F">
        <w:t xml:space="preserve"> can have more than octet</w:t>
      </w:r>
      <w:r w:rsidR="00287650">
        <w:t>)</w:t>
      </w:r>
      <w:r>
        <w:t>.</w:t>
      </w:r>
    </w:p>
    <w:p w14:paraId="6A194ED9" w14:textId="67AC413A" w:rsidR="00E67FBF" w:rsidRDefault="00E67FBF" w:rsidP="00873AB1">
      <w:pPr>
        <w:pStyle w:val="ListParagraph"/>
        <w:numPr>
          <w:ilvl w:val="0"/>
          <w:numId w:val="2"/>
        </w:numPr>
      </w:pPr>
      <w:r>
        <w:t>For ions, include square brackets and the charge</w:t>
      </w:r>
    </w:p>
    <w:p w14:paraId="41252B20" w14:textId="77777777" w:rsidR="006D52B6" w:rsidRPr="006D52B6" w:rsidRDefault="006D52B6" w:rsidP="006D52B6">
      <w:pPr>
        <w:ind w:left="360"/>
        <w:rPr>
          <w:color w:val="00B050"/>
        </w:rPr>
      </w:pPr>
      <w:r w:rsidRPr="006D52B6">
        <w:rPr>
          <w:color w:val="00B050"/>
        </w:rPr>
        <w:t>e.g. Draw Lewis structures of ICl</w:t>
      </w:r>
      <w:r w:rsidRPr="006D52B6">
        <w:rPr>
          <w:color w:val="00B050"/>
          <w:vertAlign w:val="subscript"/>
        </w:rPr>
        <w:t>4</w:t>
      </w:r>
      <w:r w:rsidRPr="006D52B6">
        <w:rPr>
          <w:color w:val="00B050"/>
          <w:vertAlign w:val="superscript"/>
        </w:rPr>
        <w:t>–</w:t>
      </w:r>
      <w:r w:rsidRPr="006D52B6">
        <w:rPr>
          <w:color w:val="00B050"/>
        </w:rPr>
        <w:t xml:space="preserve"> and HNO</w:t>
      </w:r>
      <w:r w:rsidRPr="006D52B6">
        <w:rPr>
          <w:color w:val="00B050"/>
          <w:vertAlign w:val="subscript"/>
        </w:rPr>
        <w:t>3</w:t>
      </w:r>
    </w:p>
    <w:p w14:paraId="49F4516D" w14:textId="77777777" w:rsidR="002F7459" w:rsidRPr="00C15DED" w:rsidRDefault="002F7459" w:rsidP="00467697">
      <w:pPr>
        <w:spacing w:after="0"/>
        <w:rPr>
          <w:b/>
          <w:color w:val="FF0000"/>
        </w:rPr>
      </w:pPr>
      <w:r w:rsidRPr="00C15DED">
        <w:rPr>
          <w:b/>
          <w:color w:val="FF0000"/>
        </w:rPr>
        <w:t>Shape and bond angles</w:t>
      </w:r>
    </w:p>
    <w:p w14:paraId="3CE4A488" w14:textId="77777777" w:rsidR="002F7459" w:rsidRDefault="002F7459" w:rsidP="00873AB1">
      <w:pPr>
        <w:pStyle w:val="ListParagraph"/>
        <w:numPr>
          <w:ilvl w:val="0"/>
          <w:numId w:val="3"/>
        </w:numPr>
      </w:pPr>
      <w:r>
        <w:t>What is the central atom?</w:t>
      </w:r>
    </w:p>
    <w:p w14:paraId="2A88B865" w14:textId="77777777" w:rsidR="002F7459" w:rsidRDefault="002F7459" w:rsidP="00873AB1">
      <w:pPr>
        <w:pStyle w:val="ListParagraph"/>
        <w:numPr>
          <w:ilvl w:val="0"/>
          <w:numId w:val="3"/>
        </w:numPr>
      </w:pPr>
      <w:r>
        <w:t>What is the Lewis structure for the molecule/ion?</w:t>
      </w:r>
    </w:p>
    <w:p w14:paraId="5A16BD00" w14:textId="77777777" w:rsidR="002F7459" w:rsidRDefault="002F7459" w:rsidP="00873AB1">
      <w:pPr>
        <w:pStyle w:val="ListParagraph"/>
        <w:numPr>
          <w:ilvl w:val="0"/>
          <w:numId w:val="3"/>
        </w:numPr>
      </w:pPr>
      <w:r>
        <w:t>How many regions of negative charge/electron density are around the central atom?</w:t>
      </w:r>
    </w:p>
    <w:p w14:paraId="6F274296" w14:textId="665BA687" w:rsidR="002F7459" w:rsidRDefault="002F7459" w:rsidP="00873AB1">
      <w:pPr>
        <w:pStyle w:val="ListParagraph"/>
        <w:numPr>
          <w:ilvl w:val="0"/>
          <w:numId w:val="3"/>
        </w:numPr>
      </w:pPr>
      <w:bookmarkStart w:id="1" w:name="_Hlk57031494"/>
      <w:r>
        <w:t>What is the electron geometry</w:t>
      </w:r>
      <w:r w:rsidR="00876D12">
        <w:t xml:space="preserve"> when these regions of negative charge repel each other</w:t>
      </w:r>
      <w:r>
        <w:t>?</w:t>
      </w:r>
    </w:p>
    <w:p w14:paraId="50325FDD" w14:textId="77777777" w:rsidR="002F7459" w:rsidRDefault="002F7459" w:rsidP="00873AB1">
      <w:pPr>
        <w:pStyle w:val="ListParagraph"/>
        <w:numPr>
          <w:ilvl w:val="0"/>
          <w:numId w:val="3"/>
        </w:numPr>
      </w:pPr>
      <w:r>
        <w:t>What are the bond angle(s) for this electron geometry?</w:t>
      </w:r>
    </w:p>
    <w:p w14:paraId="3794865D" w14:textId="44AB70FA" w:rsidR="002F7459" w:rsidRDefault="002F7459" w:rsidP="00873AB1">
      <w:pPr>
        <w:pStyle w:val="ListParagraph"/>
        <w:numPr>
          <w:ilvl w:val="0"/>
          <w:numId w:val="3"/>
        </w:numPr>
      </w:pPr>
      <w:r>
        <w:t xml:space="preserve">How many bonding </w:t>
      </w:r>
      <w:r w:rsidR="00876D12">
        <w:t xml:space="preserve">regions of </w:t>
      </w:r>
      <w:r>
        <w:t>electrons are around the central atom?</w:t>
      </w:r>
    </w:p>
    <w:p w14:paraId="6D216686" w14:textId="001A0D7A" w:rsidR="00E67FBF" w:rsidRDefault="007E5595" w:rsidP="001A327C">
      <w:pPr>
        <w:pStyle w:val="ListParagraph"/>
        <w:ind w:left="360"/>
      </w:pPr>
      <w:r>
        <w:t>7.</w:t>
      </w:r>
      <w:r>
        <w:tab/>
      </w:r>
      <w:r w:rsidR="002F7459">
        <w:t>What is the shape</w:t>
      </w:r>
      <w:r w:rsidR="00876D12">
        <w:t xml:space="preserve"> of these </w:t>
      </w:r>
      <w:r>
        <w:t xml:space="preserve">bonding </w:t>
      </w:r>
      <w:r w:rsidR="00876D12">
        <w:t>electron regions</w:t>
      </w:r>
      <w:r w:rsidR="00E67FBF">
        <w:t>?</w:t>
      </w:r>
    </w:p>
    <w:p w14:paraId="3840727D" w14:textId="69ABDFE2" w:rsidR="007E5595" w:rsidRDefault="00E67FBF" w:rsidP="001A327C">
      <w:pPr>
        <w:pStyle w:val="ListParagraph"/>
        <w:ind w:left="360"/>
        <w:rPr>
          <w:color w:val="C00000"/>
        </w:rPr>
      </w:pPr>
      <w:r>
        <w:t>8.</w:t>
      </w:r>
      <w:r>
        <w:tab/>
        <w:t>W</w:t>
      </w:r>
      <w:r w:rsidR="007E5595">
        <w:t>hat is the shape of the molecule/ion</w:t>
      </w:r>
      <w:r w:rsidR="002F7459">
        <w:t>?</w:t>
      </w:r>
      <w:r w:rsidR="007E5595">
        <w:t xml:space="preserve"> </w:t>
      </w:r>
      <w:bookmarkEnd w:id="1"/>
    </w:p>
    <w:p w14:paraId="3271E499" w14:textId="5345CFC4" w:rsidR="001A327C" w:rsidRPr="007E5595" w:rsidRDefault="001A327C" w:rsidP="005471AA">
      <w:pPr>
        <w:pStyle w:val="ListParagraph"/>
        <w:ind w:left="360"/>
        <w:rPr>
          <w:color w:val="C00000"/>
        </w:rPr>
      </w:pPr>
      <w:r w:rsidRPr="007E5595">
        <w:rPr>
          <w:color w:val="C00000"/>
        </w:rPr>
        <w:t>e.g. Explain why ICl</w:t>
      </w:r>
      <w:r w:rsidRPr="007E5595">
        <w:rPr>
          <w:color w:val="C00000"/>
          <w:vertAlign w:val="subscript"/>
        </w:rPr>
        <w:t>4</w:t>
      </w:r>
      <w:r w:rsidRPr="007E5595">
        <w:rPr>
          <w:color w:val="C00000"/>
          <w:vertAlign w:val="superscript"/>
        </w:rPr>
        <w:t>–</w:t>
      </w:r>
      <w:r w:rsidRPr="007E5595">
        <w:rPr>
          <w:color w:val="C00000"/>
        </w:rPr>
        <w:t xml:space="preserve"> and ICl</w:t>
      </w:r>
      <w:r w:rsidRPr="007E5595">
        <w:rPr>
          <w:color w:val="C00000"/>
          <w:vertAlign w:val="subscript"/>
        </w:rPr>
        <w:t>3</w:t>
      </w:r>
      <w:r w:rsidRPr="007E5595">
        <w:rPr>
          <w:color w:val="C00000"/>
        </w:rPr>
        <w:t xml:space="preserve"> have </w:t>
      </w:r>
      <w:r w:rsidR="00D82EA2" w:rsidRPr="007E5595">
        <w:rPr>
          <w:color w:val="C00000"/>
        </w:rPr>
        <w:t>similar</w:t>
      </w:r>
      <w:r w:rsidRPr="007E5595">
        <w:rPr>
          <w:color w:val="C00000"/>
        </w:rPr>
        <w:t xml:space="preserve"> bond angles.</w:t>
      </w:r>
    </w:p>
    <w:p w14:paraId="4CB4C328" w14:textId="704C111D" w:rsidR="00467697" w:rsidRDefault="00467697">
      <w:pPr>
        <w:rPr>
          <w:b/>
          <w:color w:val="E36C0A" w:themeColor="accent6" w:themeShade="BF"/>
        </w:rPr>
      </w:pPr>
      <w:r>
        <w:rPr>
          <w:b/>
        </w:rPr>
        <w:t>* Originally prepared by Delene Holm as a resource for students at Te Kura and adapted for CHEM113 at VUW</w:t>
      </w:r>
      <w:r>
        <w:rPr>
          <w:b/>
          <w:color w:val="E36C0A" w:themeColor="accent6" w:themeShade="BF"/>
        </w:rPr>
        <w:br w:type="page"/>
      </w:r>
    </w:p>
    <w:p w14:paraId="565BA1A4" w14:textId="5C949F6B" w:rsidR="002F7459" w:rsidRPr="00C15DED" w:rsidRDefault="002F7459" w:rsidP="00467697">
      <w:pPr>
        <w:spacing w:after="0"/>
        <w:rPr>
          <w:b/>
          <w:color w:val="E36C0A" w:themeColor="accent6" w:themeShade="BF"/>
        </w:rPr>
      </w:pPr>
      <w:r w:rsidRPr="00C15DED">
        <w:rPr>
          <w:b/>
          <w:color w:val="E36C0A" w:themeColor="accent6" w:themeShade="BF"/>
        </w:rPr>
        <w:lastRenderedPageBreak/>
        <w:t>Polarity of molecules</w:t>
      </w:r>
    </w:p>
    <w:p w14:paraId="1454E52D" w14:textId="19515189" w:rsidR="002F7459" w:rsidRPr="00283B1C" w:rsidRDefault="007E5595" w:rsidP="00873AB1">
      <w:pPr>
        <w:pStyle w:val="ListParagraph"/>
        <w:numPr>
          <w:ilvl w:val="0"/>
          <w:numId w:val="4"/>
        </w:numPr>
        <w:rPr>
          <w:sz w:val="20"/>
          <w:szCs w:val="20"/>
        </w:rPr>
      </w:pPr>
      <w:bookmarkStart w:id="2" w:name="_Hlk57046892"/>
      <w:r>
        <w:rPr>
          <w:sz w:val="20"/>
          <w:szCs w:val="20"/>
        </w:rPr>
        <w:t>Do the bonded atoms have different</w:t>
      </w:r>
      <w:r w:rsidR="00521D6D" w:rsidRPr="00283B1C">
        <w:rPr>
          <w:sz w:val="20"/>
          <w:szCs w:val="20"/>
        </w:rPr>
        <w:t xml:space="preserve"> electronegativit</w:t>
      </w:r>
      <w:r>
        <w:rPr>
          <w:sz w:val="20"/>
          <w:szCs w:val="20"/>
        </w:rPr>
        <w:t>ies?</w:t>
      </w:r>
    </w:p>
    <w:p w14:paraId="17E8A599" w14:textId="77777777" w:rsidR="002F7459" w:rsidRPr="00283B1C" w:rsidRDefault="00521D6D" w:rsidP="00873AB1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283B1C">
        <w:rPr>
          <w:sz w:val="20"/>
          <w:szCs w:val="20"/>
        </w:rPr>
        <w:t>Are the bonds polar?</w:t>
      </w:r>
    </w:p>
    <w:p w14:paraId="5325A58A" w14:textId="5FB1AA44" w:rsidR="002F7459" w:rsidRPr="00283B1C" w:rsidRDefault="00287650" w:rsidP="00873AB1">
      <w:pPr>
        <w:pStyle w:val="ListParagraph"/>
        <w:numPr>
          <w:ilvl w:val="0"/>
          <w:numId w:val="4"/>
        </w:numPr>
        <w:rPr>
          <w:sz w:val="20"/>
          <w:szCs w:val="20"/>
        </w:rPr>
      </w:pPr>
      <w:r>
        <w:rPr>
          <w:sz w:val="20"/>
          <w:szCs w:val="20"/>
        </w:rPr>
        <w:t>Do the bonds all have the same polarity?</w:t>
      </w:r>
    </w:p>
    <w:p w14:paraId="1EDDD93A" w14:textId="77777777" w:rsidR="002F7459" w:rsidRPr="00283B1C" w:rsidRDefault="00521D6D" w:rsidP="00873AB1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283B1C">
        <w:rPr>
          <w:sz w:val="20"/>
          <w:szCs w:val="20"/>
        </w:rPr>
        <w:t>What is the shape of the molecule?</w:t>
      </w:r>
    </w:p>
    <w:p w14:paraId="3FE3429D" w14:textId="77777777" w:rsidR="002F7459" w:rsidRPr="00283B1C" w:rsidRDefault="00521D6D" w:rsidP="00873AB1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283B1C">
        <w:rPr>
          <w:sz w:val="20"/>
          <w:szCs w:val="20"/>
        </w:rPr>
        <w:t>Is the shape symmetrical or asymmetrical?</w:t>
      </w:r>
    </w:p>
    <w:p w14:paraId="0C7F51E3" w14:textId="77777777" w:rsidR="002F7459" w:rsidRPr="00283B1C" w:rsidRDefault="00521D6D" w:rsidP="00873AB1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283B1C">
        <w:rPr>
          <w:sz w:val="20"/>
          <w:szCs w:val="20"/>
        </w:rPr>
        <w:t>Do bond dipoles cancel? / Is there an uneven distribution of electron density?</w:t>
      </w:r>
      <w:r w:rsidR="000627E6" w:rsidRPr="00283B1C">
        <w:rPr>
          <w:sz w:val="20"/>
          <w:szCs w:val="20"/>
        </w:rPr>
        <w:t xml:space="preserve"> </w:t>
      </w:r>
      <w:r w:rsidRPr="00283B1C">
        <w:rPr>
          <w:sz w:val="20"/>
          <w:szCs w:val="20"/>
        </w:rPr>
        <w:t>/ do polar</w:t>
      </w:r>
      <w:r w:rsidR="001E3CA8" w:rsidRPr="00283B1C">
        <w:rPr>
          <w:sz w:val="20"/>
          <w:szCs w:val="20"/>
        </w:rPr>
        <w:t xml:space="preserve"> effects cancel out?</w:t>
      </w:r>
    </w:p>
    <w:p w14:paraId="426CB014" w14:textId="77777777" w:rsidR="00E67FBF" w:rsidRDefault="00521D6D" w:rsidP="00873AB1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283B1C">
        <w:rPr>
          <w:sz w:val="20"/>
          <w:szCs w:val="20"/>
        </w:rPr>
        <w:t>Is there a molecular dipole</w:t>
      </w:r>
    </w:p>
    <w:p w14:paraId="0B752492" w14:textId="0A7A9635" w:rsidR="002F7459" w:rsidRPr="00283B1C" w:rsidRDefault="00E67FBF" w:rsidP="00873AB1">
      <w:pPr>
        <w:pStyle w:val="ListParagraph"/>
        <w:numPr>
          <w:ilvl w:val="0"/>
          <w:numId w:val="4"/>
        </w:numPr>
        <w:spacing w:after="120"/>
        <w:ind w:left="714" w:hanging="357"/>
        <w:contextualSpacing w:val="0"/>
        <w:rPr>
          <w:sz w:val="20"/>
          <w:szCs w:val="20"/>
        </w:rPr>
      </w:pPr>
      <w:r>
        <w:rPr>
          <w:sz w:val="20"/>
          <w:szCs w:val="20"/>
        </w:rPr>
        <w:t>I</w:t>
      </w:r>
      <w:r w:rsidR="007E5595">
        <w:rPr>
          <w:sz w:val="20"/>
          <w:szCs w:val="20"/>
        </w:rPr>
        <w:t>s the molecule polar or non-polar</w:t>
      </w:r>
      <w:r w:rsidR="00521D6D" w:rsidRPr="00283B1C">
        <w:rPr>
          <w:sz w:val="20"/>
          <w:szCs w:val="20"/>
        </w:rPr>
        <w:t>?</w:t>
      </w:r>
    </w:p>
    <w:bookmarkEnd w:id="2"/>
    <w:p w14:paraId="6E8369A4" w14:textId="77777777" w:rsidR="003D5557" w:rsidRPr="00667DD6" w:rsidRDefault="003D5557" w:rsidP="003D5557">
      <w:pPr>
        <w:ind w:left="360"/>
        <w:rPr>
          <w:color w:val="E36C0A" w:themeColor="accent6" w:themeShade="BF"/>
        </w:rPr>
      </w:pPr>
      <w:r w:rsidRPr="00667DD6">
        <w:rPr>
          <w:color w:val="E36C0A" w:themeColor="accent6" w:themeShade="BF"/>
        </w:rPr>
        <w:t>e.g. Explain whether ICl</w:t>
      </w:r>
      <w:r w:rsidRPr="00667DD6">
        <w:rPr>
          <w:color w:val="E36C0A" w:themeColor="accent6" w:themeShade="BF"/>
          <w:vertAlign w:val="subscript"/>
        </w:rPr>
        <w:t>4</w:t>
      </w:r>
      <w:r w:rsidRPr="00667DD6">
        <w:rPr>
          <w:color w:val="E36C0A" w:themeColor="accent6" w:themeShade="BF"/>
          <w:vertAlign w:val="superscript"/>
        </w:rPr>
        <w:t>–</w:t>
      </w:r>
      <w:r w:rsidRPr="00667DD6">
        <w:rPr>
          <w:color w:val="E36C0A" w:themeColor="accent6" w:themeShade="BF"/>
        </w:rPr>
        <w:t xml:space="preserve"> and ICl</w:t>
      </w:r>
      <w:r w:rsidRPr="00667DD6">
        <w:rPr>
          <w:color w:val="E36C0A" w:themeColor="accent6" w:themeShade="BF"/>
          <w:vertAlign w:val="subscript"/>
        </w:rPr>
        <w:t>3</w:t>
      </w:r>
      <w:r w:rsidRPr="00667DD6">
        <w:rPr>
          <w:color w:val="E36C0A" w:themeColor="accent6" w:themeShade="BF"/>
        </w:rPr>
        <w:t xml:space="preserve"> are polar or non-polar.</w:t>
      </w:r>
    </w:p>
    <w:p w14:paraId="4278AB4B" w14:textId="77777777" w:rsidR="00E46ECD" w:rsidRPr="005471AA" w:rsidRDefault="00D9277F" w:rsidP="00467697">
      <w:pPr>
        <w:spacing w:after="0"/>
        <w:rPr>
          <w:b/>
          <w:color w:val="943634" w:themeColor="accent2" w:themeShade="BF"/>
        </w:rPr>
      </w:pPr>
      <w:r w:rsidRPr="005471AA">
        <w:rPr>
          <w:b/>
          <w:color w:val="943634" w:themeColor="accent2" w:themeShade="BF"/>
        </w:rPr>
        <w:t xml:space="preserve">Comparing </w:t>
      </w:r>
      <w:r w:rsidR="000627E6" w:rsidRPr="005471AA">
        <w:rPr>
          <w:b/>
          <w:color w:val="943634" w:themeColor="accent2" w:themeShade="BF"/>
        </w:rPr>
        <w:t xml:space="preserve">Melting points </w:t>
      </w:r>
      <w:r w:rsidRPr="005471AA">
        <w:rPr>
          <w:b/>
          <w:color w:val="943634" w:themeColor="accent2" w:themeShade="BF"/>
        </w:rPr>
        <w:t>(</w:t>
      </w:r>
      <w:r w:rsidRPr="005471AA">
        <w:rPr>
          <w:b/>
          <w:color w:val="943634" w:themeColor="accent2" w:themeShade="BF"/>
        </w:rPr>
        <w:sym w:font="Symbol" w:char="F044"/>
      </w:r>
      <w:r w:rsidRPr="005471AA">
        <w:rPr>
          <w:b/>
          <w:color w:val="943634" w:themeColor="accent2" w:themeShade="BF"/>
          <w:vertAlign w:val="subscript"/>
        </w:rPr>
        <w:t>fus</w:t>
      </w:r>
      <w:r w:rsidRPr="005471AA">
        <w:rPr>
          <w:b/>
          <w:i/>
          <w:color w:val="943634" w:themeColor="accent2" w:themeShade="BF"/>
        </w:rPr>
        <w:t>H</w:t>
      </w:r>
      <w:r w:rsidRPr="005471AA">
        <w:rPr>
          <w:b/>
          <w:color w:val="943634" w:themeColor="accent2" w:themeShade="BF"/>
        </w:rPr>
        <w:t xml:space="preserve">) or </w:t>
      </w:r>
      <w:r w:rsidR="000627E6" w:rsidRPr="005471AA">
        <w:rPr>
          <w:b/>
          <w:color w:val="943634" w:themeColor="accent2" w:themeShade="BF"/>
        </w:rPr>
        <w:t>Boiling points</w:t>
      </w:r>
      <w:r w:rsidRPr="005471AA">
        <w:rPr>
          <w:b/>
          <w:color w:val="943634" w:themeColor="accent2" w:themeShade="BF"/>
        </w:rPr>
        <w:t xml:space="preserve"> (</w:t>
      </w:r>
      <w:r w:rsidRPr="005471AA">
        <w:rPr>
          <w:b/>
          <w:color w:val="943634" w:themeColor="accent2" w:themeShade="BF"/>
        </w:rPr>
        <w:sym w:font="Symbol" w:char="F044"/>
      </w:r>
      <w:r w:rsidRPr="005471AA">
        <w:rPr>
          <w:b/>
          <w:color w:val="943634" w:themeColor="accent2" w:themeShade="BF"/>
          <w:vertAlign w:val="subscript"/>
        </w:rPr>
        <w:t>vap</w:t>
      </w:r>
      <w:r w:rsidRPr="005471AA">
        <w:rPr>
          <w:b/>
          <w:i/>
          <w:color w:val="943634" w:themeColor="accent2" w:themeShade="BF"/>
        </w:rPr>
        <w:t>H</w:t>
      </w:r>
      <w:r w:rsidRPr="005471AA">
        <w:rPr>
          <w:b/>
          <w:color w:val="943634" w:themeColor="accent2" w:themeShade="BF"/>
        </w:rPr>
        <w:t>)</w:t>
      </w:r>
    </w:p>
    <w:p w14:paraId="2A5039AF" w14:textId="77777777" w:rsidR="00E46ECD" w:rsidRPr="003A7E3E" w:rsidRDefault="00883DA6" w:rsidP="00873AB1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3A7E3E">
        <w:rPr>
          <w:sz w:val="20"/>
          <w:szCs w:val="20"/>
        </w:rPr>
        <w:t>Are the molecules polar or non-</w:t>
      </w:r>
      <w:r w:rsidR="000627E6" w:rsidRPr="003A7E3E">
        <w:rPr>
          <w:sz w:val="20"/>
          <w:szCs w:val="20"/>
        </w:rPr>
        <w:t>polar?</w:t>
      </w:r>
    </w:p>
    <w:p w14:paraId="62C1B574" w14:textId="4A724893" w:rsidR="00E46ECD" w:rsidRPr="003A7E3E" w:rsidRDefault="000627E6" w:rsidP="00873AB1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3A7E3E">
        <w:rPr>
          <w:sz w:val="20"/>
          <w:szCs w:val="20"/>
        </w:rPr>
        <w:t>Do any of the molecules have a</w:t>
      </w:r>
      <w:r w:rsidR="005C50A4" w:rsidRPr="003A7E3E">
        <w:rPr>
          <w:sz w:val="20"/>
          <w:szCs w:val="20"/>
        </w:rPr>
        <w:t>n</w:t>
      </w:r>
      <w:r w:rsidRPr="003A7E3E">
        <w:rPr>
          <w:sz w:val="20"/>
          <w:szCs w:val="20"/>
        </w:rPr>
        <w:t xml:space="preserve"> H atom bonded to N, O or F?</w:t>
      </w:r>
    </w:p>
    <w:p w14:paraId="0E7083C4" w14:textId="2D6DBF7E" w:rsidR="00D9277F" w:rsidRPr="003A7E3E" w:rsidRDefault="00C15DED" w:rsidP="00873AB1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3A7E3E">
        <w:rPr>
          <w:sz w:val="20"/>
          <w:szCs w:val="20"/>
        </w:rPr>
        <w:t xml:space="preserve">What are the </w:t>
      </w:r>
      <w:r w:rsidR="00E67FBF" w:rsidRPr="003A7E3E">
        <w:rPr>
          <w:sz w:val="20"/>
          <w:szCs w:val="20"/>
        </w:rPr>
        <w:t>all the</w:t>
      </w:r>
      <w:r w:rsidR="00D9277F" w:rsidRPr="003A7E3E">
        <w:rPr>
          <w:sz w:val="20"/>
          <w:szCs w:val="20"/>
        </w:rPr>
        <w:t xml:space="preserve"> intermolecular forces for each molecule?</w:t>
      </w:r>
    </w:p>
    <w:p w14:paraId="0D7BB260" w14:textId="77777777" w:rsidR="00E46ECD" w:rsidRPr="003A7E3E" w:rsidRDefault="000627E6" w:rsidP="00873AB1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3A7E3E">
        <w:rPr>
          <w:sz w:val="20"/>
          <w:szCs w:val="20"/>
        </w:rPr>
        <w:t xml:space="preserve">How do the </w:t>
      </w:r>
      <w:r w:rsidR="00C96C73" w:rsidRPr="003A7E3E">
        <w:rPr>
          <w:sz w:val="20"/>
          <w:szCs w:val="20"/>
        </w:rPr>
        <w:t xml:space="preserve">molar </w:t>
      </w:r>
      <w:r w:rsidRPr="003A7E3E">
        <w:rPr>
          <w:sz w:val="20"/>
          <w:szCs w:val="20"/>
        </w:rPr>
        <w:t>masses and number of electrons in the molecules compare? (affects temporary dipole forces of attraction)</w:t>
      </w:r>
    </w:p>
    <w:p w14:paraId="5D76BAE1" w14:textId="77777777" w:rsidR="00E46ECD" w:rsidRPr="003A7E3E" w:rsidRDefault="000627E6" w:rsidP="00873AB1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3A7E3E">
        <w:rPr>
          <w:sz w:val="20"/>
          <w:szCs w:val="20"/>
        </w:rPr>
        <w:t>How do the shapes of the molecules compare? (affects temporary dipole forces of attraction)</w:t>
      </w:r>
    </w:p>
    <w:p w14:paraId="2EEC37CF" w14:textId="167124F2" w:rsidR="00E46ECD" w:rsidRPr="003A7E3E" w:rsidRDefault="000627E6" w:rsidP="00873AB1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3A7E3E">
        <w:rPr>
          <w:sz w:val="20"/>
          <w:szCs w:val="20"/>
        </w:rPr>
        <w:t xml:space="preserve">How do the molecular dipoles of the </w:t>
      </w:r>
      <w:r w:rsidR="007E5595" w:rsidRPr="003A7E3E">
        <w:rPr>
          <w:sz w:val="20"/>
          <w:szCs w:val="20"/>
        </w:rPr>
        <w:t xml:space="preserve">polar </w:t>
      </w:r>
      <w:r w:rsidRPr="003A7E3E">
        <w:rPr>
          <w:sz w:val="20"/>
          <w:szCs w:val="20"/>
        </w:rPr>
        <w:t>molecules compare? (affects permanent dipole forces of attraction)</w:t>
      </w:r>
    </w:p>
    <w:p w14:paraId="3725D385" w14:textId="7615A080" w:rsidR="00E46ECD" w:rsidRPr="003A7E3E" w:rsidRDefault="00C15DED" w:rsidP="00873AB1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3A7E3E">
        <w:rPr>
          <w:sz w:val="20"/>
          <w:szCs w:val="20"/>
        </w:rPr>
        <w:t xml:space="preserve">How </w:t>
      </w:r>
      <w:r w:rsidR="00E86E62" w:rsidRPr="003A7E3E">
        <w:rPr>
          <w:sz w:val="20"/>
          <w:szCs w:val="20"/>
        </w:rPr>
        <w:t>do the total intermolecular forces for each of the molecules compare</w:t>
      </w:r>
      <w:r w:rsidR="00883DA6" w:rsidRPr="003A7E3E">
        <w:rPr>
          <w:sz w:val="20"/>
          <w:szCs w:val="20"/>
        </w:rPr>
        <w:t>?</w:t>
      </w:r>
    </w:p>
    <w:p w14:paraId="4BCE35AF" w14:textId="50DD5D48" w:rsidR="00E67FBF" w:rsidRPr="003A7E3E" w:rsidRDefault="00E67FBF" w:rsidP="00873AB1">
      <w:pPr>
        <w:pStyle w:val="ListParagraph"/>
        <w:numPr>
          <w:ilvl w:val="0"/>
          <w:numId w:val="5"/>
        </w:numPr>
        <w:spacing w:after="120" w:line="240" w:lineRule="auto"/>
        <w:ind w:left="714" w:hanging="357"/>
        <w:contextualSpacing w:val="0"/>
        <w:rPr>
          <w:sz w:val="20"/>
          <w:szCs w:val="20"/>
        </w:rPr>
      </w:pPr>
      <w:r w:rsidRPr="003A7E3E">
        <w:rPr>
          <w:sz w:val="20"/>
          <w:szCs w:val="20"/>
        </w:rPr>
        <w:t>How do the melting/boiling points of each compound compare?</w:t>
      </w:r>
    </w:p>
    <w:p w14:paraId="637071E1" w14:textId="44AE849D" w:rsidR="00784FA9" w:rsidRPr="005471AA" w:rsidRDefault="00B2697A" w:rsidP="00467697">
      <w:pPr>
        <w:spacing w:after="240"/>
        <w:ind w:left="357"/>
        <w:rPr>
          <w:color w:val="943634" w:themeColor="accent2" w:themeShade="BF"/>
        </w:rPr>
      </w:pPr>
      <w:r w:rsidRPr="005471AA">
        <w:rPr>
          <w:color w:val="943634" w:themeColor="accent2" w:themeShade="BF"/>
        </w:rPr>
        <w:t xml:space="preserve">e.g. </w:t>
      </w:r>
      <w:r w:rsidR="00542411" w:rsidRPr="005471AA">
        <w:rPr>
          <w:color w:val="943634" w:themeColor="accent2" w:themeShade="BF"/>
        </w:rPr>
        <w:t>Account for</w:t>
      </w:r>
      <w:r w:rsidR="00A16002" w:rsidRPr="005471AA">
        <w:rPr>
          <w:color w:val="943634" w:themeColor="accent2" w:themeShade="BF"/>
        </w:rPr>
        <w:t xml:space="preserve"> the relative sizes of the following heats of vaporisation</w:t>
      </w:r>
      <w:r w:rsidR="007729A8">
        <w:rPr>
          <w:color w:val="943634" w:themeColor="accent2" w:themeShade="BF"/>
        </w:rPr>
        <w:t xml:space="preserve">, </w:t>
      </w:r>
      <w:r w:rsidR="007729A8" w:rsidRPr="00363984">
        <w:rPr>
          <w:color w:val="943634" w:themeColor="accent2" w:themeShade="BF"/>
        </w:rPr>
        <w:sym w:font="Symbol" w:char="F044"/>
      </w:r>
      <w:r w:rsidR="007729A8" w:rsidRPr="00363984">
        <w:rPr>
          <w:color w:val="943634" w:themeColor="accent2" w:themeShade="BF"/>
          <w:vertAlign w:val="subscript"/>
        </w:rPr>
        <w:t>vap</w:t>
      </w:r>
      <w:r w:rsidR="007729A8" w:rsidRPr="00363984">
        <w:rPr>
          <w:i/>
          <w:color w:val="943634" w:themeColor="accent2" w:themeShade="BF"/>
        </w:rPr>
        <w:t>H</w:t>
      </w:r>
      <w:r w:rsidR="00A16002" w:rsidRPr="005471AA">
        <w:rPr>
          <w:color w:val="943634" w:themeColor="accent2" w:themeShade="BF"/>
        </w:rPr>
        <w:t>:</w:t>
      </w:r>
      <w:r w:rsidRPr="005471AA">
        <w:rPr>
          <w:color w:val="943634" w:themeColor="accent2" w:themeShade="BF"/>
        </w:rPr>
        <w:t xml:space="preserve"> CH</w:t>
      </w:r>
      <w:r w:rsidRPr="005471AA">
        <w:rPr>
          <w:color w:val="943634" w:themeColor="accent2" w:themeShade="BF"/>
          <w:vertAlign w:val="subscript"/>
        </w:rPr>
        <w:t>3</w:t>
      </w:r>
      <w:r w:rsidRPr="005471AA">
        <w:rPr>
          <w:color w:val="943634" w:themeColor="accent2" w:themeShade="BF"/>
        </w:rPr>
        <w:t>CH</w:t>
      </w:r>
      <w:r w:rsidRPr="005471AA">
        <w:rPr>
          <w:color w:val="943634" w:themeColor="accent2" w:themeShade="BF"/>
          <w:vertAlign w:val="subscript"/>
        </w:rPr>
        <w:t>2</w:t>
      </w:r>
      <w:r w:rsidRPr="005471AA">
        <w:rPr>
          <w:color w:val="943634" w:themeColor="accent2" w:themeShade="BF"/>
        </w:rPr>
        <w:t>NH</w:t>
      </w:r>
      <w:r w:rsidRPr="005471AA">
        <w:rPr>
          <w:color w:val="943634" w:themeColor="accent2" w:themeShade="BF"/>
          <w:vertAlign w:val="subscript"/>
        </w:rPr>
        <w:t>2</w:t>
      </w:r>
      <w:r w:rsidR="007729A8">
        <w:rPr>
          <w:color w:val="943634" w:themeColor="accent2" w:themeShade="BF"/>
        </w:rPr>
        <w:t>,</w:t>
      </w:r>
      <w:r w:rsidR="00A16002" w:rsidRPr="005471AA">
        <w:rPr>
          <w:color w:val="943634" w:themeColor="accent2" w:themeShade="BF"/>
        </w:rPr>
        <w:t xml:space="preserve"> 29 kJ mol</w:t>
      </w:r>
      <w:r w:rsidR="00A16002" w:rsidRPr="005471AA">
        <w:rPr>
          <w:color w:val="943634" w:themeColor="accent2" w:themeShade="BF"/>
          <w:vertAlign w:val="superscript"/>
        </w:rPr>
        <w:t>–1</w:t>
      </w:r>
      <w:r w:rsidR="00A16002" w:rsidRPr="005471AA">
        <w:rPr>
          <w:color w:val="943634" w:themeColor="accent2" w:themeShade="BF"/>
        </w:rPr>
        <w:t xml:space="preserve">; </w:t>
      </w:r>
      <w:r w:rsidRPr="005471AA">
        <w:rPr>
          <w:color w:val="943634" w:themeColor="accent2" w:themeShade="BF"/>
        </w:rPr>
        <w:t xml:space="preserve"> </w:t>
      </w:r>
      <w:r w:rsidR="00542411" w:rsidRPr="005471AA">
        <w:rPr>
          <w:color w:val="943634" w:themeColor="accent2" w:themeShade="BF"/>
        </w:rPr>
        <w:br/>
      </w:r>
      <w:r w:rsidRPr="005471AA">
        <w:rPr>
          <w:color w:val="943634" w:themeColor="accent2" w:themeShade="BF"/>
        </w:rPr>
        <w:t>HBr</w:t>
      </w:r>
      <w:r w:rsidR="007729A8">
        <w:rPr>
          <w:color w:val="943634" w:themeColor="accent2" w:themeShade="BF"/>
        </w:rPr>
        <w:t>,</w:t>
      </w:r>
      <w:r w:rsidR="00A16002" w:rsidRPr="005471AA">
        <w:rPr>
          <w:color w:val="943634" w:themeColor="accent2" w:themeShade="BF"/>
        </w:rPr>
        <w:t xml:space="preserve"> </w:t>
      </w:r>
      <w:r w:rsidR="00FD76C9" w:rsidRPr="005471AA">
        <w:rPr>
          <w:color w:val="943634" w:themeColor="accent2" w:themeShade="BF"/>
        </w:rPr>
        <w:t>19</w:t>
      </w:r>
      <w:r w:rsidR="00A16002" w:rsidRPr="005471AA">
        <w:rPr>
          <w:color w:val="943634" w:themeColor="accent2" w:themeShade="BF"/>
        </w:rPr>
        <w:t xml:space="preserve"> kJ mol</w:t>
      </w:r>
      <w:r w:rsidR="00A16002" w:rsidRPr="005471AA">
        <w:rPr>
          <w:color w:val="943634" w:themeColor="accent2" w:themeShade="BF"/>
          <w:vertAlign w:val="superscript"/>
        </w:rPr>
        <w:t>–1</w:t>
      </w:r>
      <w:r w:rsidR="007729A8">
        <w:rPr>
          <w:color w:val="943634" w:themeColor="accent2" w:themeShade="BF"/>
        </w:rPr>
        <w:t>;</w:t>
      </w:r>
      <w:r w:rsidRPr="005471AA">
        <w:rPr>
          <w:color w:val="943634" w:themeColor="accent2" w:themeShade="BF"/>
        </w:rPr>
        <w:t xml:space="preserve"> </w:t>
      </w:r>
      <w:r w:rsidR="00667DD6" w:rsidRPr="005471AA">
        <w:rPr>
          <w:color w:val="943634" w:themeColor="accent2" w:themeShade="BF"/>
        </w:rPr>
        <w:t>Br</w:t>
      </w:r>
      <w:r w:rsidRPr="005471AA">
        <w:rPr>
          <w:color w:val="943634" w:themeColor="accent2" w:themeShade="BF"/>
          <w:vertAlign w:val="subscript"/>
        </w:rPr>
        <w:t>2</w:t>
      </w:r>
      <w:r w:rsidR="007729A8">
        <w:rPr>
          <w:color w:val="943634" w:themeColor="accent2" w:themeShade="BF"/>
        </w:rPr>
        <w:t>,</w:t>
      </w:r>
      <w:r w:rsidR="00A16002" w:rsidRPr="005471AA">
        <w:rPr>
          <w:color w:val="943634" w:themeColor="accent2" w:themeShade="BF"/>
        </w:rPr>
        <w:t xml:space="preserve"> </w:t>
      </w:r>
      <w:r w:rsidR="00784FA9">
        <w:rPr>
          <w:color w:val="943634" w:themeColor="accent2" w:themeShade="BF"/>
        </w:rPr>
        <w:t>31.3</w:t>
      </w:r>
      <w:r w:rsidR="00A16002" w:rsidRPr="005471AA">
        <w:rPr>
          <w:color w:val="943634" w:themeColor="accent2" w:themeShade="BF"/>
        </w:rPr>
        <w:t xml:space="preserve"> kJ mol</w:t>
      </w:r>
      <w:r w:rsidR="00A16002" w:rsidRPr="005471AA">
        <w:rPr>
          <w:color w:val="943634" w:themeColor="accent2" w:themeShade="BF"/>
          <w:vertAlign w:val="superscript"/>
        </w:rPr>
        <w:t>–1</w:t>
      </w:r>
      <w:r w:rsidR="007729A8">
        <w:rPr>
          <w:color w:val="943634" w:themeColor="accent2" w:themeShade="BF"/>
        </w:rPr>
        <w:t>.</w:t>
      </w:r>
      <w:r w:rsidR="00784FA9">
        <w:rPr>
          <w:color w:val="943634" w:themeColor="accent2" w:themeShade="BF"/>
        </w:rPr>
        <w:t xml:space="preserve">  </w:t>
      </w:r>
      <w:r w:rsidR="00784FA9">
        <w:rPr>
          <w:i/>
          <w:iCs/>
          <w:color w:val="943634" w:themeColor="accent2" w:themeShade="BF"/>
        </w:rPr>
        <w:t>M</w:t>
      </w:r>
      <w:r w:rsidR="00784FA9">
        <w:rPr>
          <w:color w:val="943634" w:themeColor="accent2" w:themeShade="BF"/>
        </w:rPr>
        <w:t>(</w:t>
      </w:r>
      <w:r w:rsidR="00784FA9" w:rsidRPr="00734B2B">
        <w:rPr>
          <w:color w:val="943634" w:themeColor="accent2" w:themeShade="BF"/>
        </w:rPr>
        <w:t>CH</w:t>
      </w:r>
      <w:r w:rsidR="00784FA9" w:rsidRPr="00734B2B">
        <w:rPr>
          <w:color w:val="943634" w:themeColor="accent2" w:themeShade="BF"/>
          <w:vertAlign w:val="subscript"/>
        </w:rPr>
        <w:t>3</w:t>
      </w:r>
      <w:r w:rsidR="00784FA9" w:rsidRPr="00734B2B">
        <w:rPr>
          <w:color w:val="943634" w:themeColor="accent2" w:themeShade="BF"/>
        </w:rPr>
        <w:t>CH</w:t>
      </w:r>
      <w:r w:rsidR="00784FA9" w:rsidRPr="00734B2B">
        <w:rPr>
          <w:color w:val="943634" w:themeColor="accent2" w:themeShade="BF"/>
          <w:vertAlign w:val="subscript"/>
        </w:rPr>
        <w:t>2</w:t>
      </w:r>
      <w:r w:rsidR="00784FA9" w:rsidRPr="00734B2B">
        <w:rPr>
          <w:color w:val="943634" w:themeColor="accent2" w:themeShade="BF"/>
        </w:rPr>
        <w:t>NH</w:t>
      </w:r>
      <w:r w:rsidR="00784FA9" w:rsidRPr="00734B2B">
        <w:rPr>
          <w:color w:val="943634" w:themeColor="accent2" w:themeShade="BF"/>
          <w:vertAlign w:val="subscript"/>
        </w:rPr>
        <w:t>2</w:t>
      </w:r>
      <w:r w:rsidR="00784FA9">
        <w:rPr>
          <w:color w:val="943634" w:themeColor="accent2" w:themeShade="BF"/>
        </w:rPr>
        <w:t>) = 45.1 g mol</w:t>
      </w:r>
      <w:r w:rsidR="00784FA9">
        <w:rPr>
          <w:color w:val="943634" w:themeColor="accent2" w:themeShade="BF"/>
          <w:vertAlign w:val="superscript"/>
        </w:rPr>
        <w:t>-1</w:t>
      </w:r>
      <w:r w:rsidR="00784FA9">
        <w:rPr>
          <w:color w:val="943634" w:themeColor="accent2" w:themeShade="BF"/>
        </w:rPr>
        <w:t xml:space="preserve">, </w:t>
      </w:r>
      <w:r w:rsidR="00784FA9">
        <w:rPr>
          <w:i/>
          <w:iCs/>
          <w:color w:val="943634" w:themeColor="accent2" w:themeShade="BF"/>
        </w:rPr>
        <w:t>M</w:t>
      </w:r>
      <w:r w:rsidR="00784FA9">
        <w:rPr>
          <w:color w:val="943634" w:themeColor="accent2" w:themeShade="BF"/>
        </w:rPr>
        <w:t>(HBr) = 80.9 g mol</w:t>
      </w:r>
      <w:r w:rsidR="00784FA9">
        <w:rPr>
          <w:color w:val="943634" w:themeColor="accent2" w:themeShade="BF"/>
          <w:vertAlign w:val="superscript"/>
        </w:rPr>
        <w:t>-1</w:t>
      </w:r>
      <w:r w:rsidR="00784FA9">
        <w:rPr>
          <w:color w:val="943634" w:themeColor="accent2" w:themeShade="BF"/>
        </w:rPr>
        <w:t>,</w:t>
      </w:r>
      <w:r w:rsidR="007729A8">
        <w:rPr>
          <w:color w:val="943634" w:themeColor="accent2" w:themeShade="BF"/>
        </w:rPr>
        <w:t xml:space="preserve"> </w:t>
      </w:r>
      <w:r w:rsidR="00784FA9">
        <w:rPr>
          <w:i/>
          <w:iCs/>
          <w:color w:val="943634" w:themeColor="accent2" w:themeShade="BF"/>
        </w:rPr>
        <w:t>M</w:t>
      </w:r>
      <w:r w:rsidR="00784FA9">
        <w:rPr>
          <w:color w:val="943634" w:themeColor="accent2" w:themeShade="BF"/>
        </w:rPr>
        <w:t>(Br</w:t>
      </w:r>
      <w:r w:rsidR="00784FA9">
        <w:rPr>
          <w:color w:val="943634" w:themeColor="accent2" w:themeShade="BF"/>
          <w:vertAlign w:val="subscript"/>
        </w:rPr>
        <w:t>2</w:t>
      </w:r>
      <w:r w:rsidR="00784FA9">
        <w:rPr>
          <w:color w:val="943634" w:themeColor="accent2" w:themeShade="BF"/>
        </w:rPr>
        <w:t>) = 159.8 g mol</w:t>
      </w:r>
      <w:r w:rsidR="00784FA9">
        <w:rPr>
          <w:color w:val="943634" w:themeColor="accent2" w:themeShade="BF"/>
          <w:vertAlign w:val="superscript"/>
        </w:rPr>
        <w:t>-1</w:t>
      </w:r>
    </w:p>
    <w:p w14:paraId="0B910C29" w14:textId="3AC3F178" w:rsidR="00D9277F" w:rsidRPr="00C15DED" w:rsidRDefault="00D9277F" w:rsidP="00467697">
      <w:pPr>
        <w:spacing w:after="0"/>
        <w:rPr>
          <w:b/>
          <w:color w:val="7030A0"/>
        </w:rPr>
      </w:pPr>
      <w:r w:rsidRPr="00C15DED">
        <w:rPr>
          <w:b/>
          <w:color w:val="7030A0"/>
        </w:rPr>
        <w:t xml:space="preserve">Comparing solubility </w:t>
      </w:r>
    </w:p>
    <w:p w14:paraId="568C25D5" w14:textId="77777777" w:rsidR="00D9277F" w:rsidRPr="00283B1C" w:rsidRDefault="00D9277F" w:rsidP="00873AB1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283B1C">
        <w:rPr>
          <w:sz w:val="20"/>
          <w:szCs w:val="20"/>
        </w:rPr>
        <w:t xml:space="preserve">Are the molecules </w:t>
      </w:r>
      <w:r w:rsidR="00C15DED" w:rsidRPr="00283B1C">
        <w:rPr>
          <w:sz w:val="20"/>
          <w:szCs w:val="20"/>
        </w:rPr>
        <w:t xml:space="preserve">(solute and solvent) </w:t>
      </w:r>
      <w:r w:rsidRPr="00283B1C">
        <w:rPr>
          <w:sz w:val="20"/>
          <w:szCs w:val="20"/>
        </w:rPr>
        <w:t>polar or non-polar?</w:t>
      </w:r>
    </w:p>
    <w:p w14:paraId="59944B46" w14:textId="13A3879B" w:rsidR="00D9277F" w:rsidRDefault="00D9277F" w:rsidP="00873AB1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283B1C">
        <w:rPr>
          <w:sz w:val="20"/>
          <w:szCs w:val="20"/>
        </w:rPr>
        <w:t>Do any of the molecules</w:t>
      </w:r>
      <w:r w:rsidR="00C15DED" w:rsidRPr="00283B1C">
        <w:rPr>
          <w:sz w:val="20"/>
          <w:szCs w:val="20"/>
        </w:rPr>
        <w:t xml:space="preserve"> (solute and solvent)</w:t>
      </w:r>
      <w:r w:rsidRPr="00283B1C">
        <w:rPr>
          <w:sz w:val="20"/>
          <w:szCs w:val="20"/>
        </w:rPr>
        <w:t xml:space="preserve"> have a</w:t>
      </w:r>
      <w:r w:rsidR="000427AF">
        <w:rPr>
          <w:sz w:val="20"/>
          <w:szCs w:val="20"/>
        </w:rPr>
        <w:t>n</w:t>
      </w:r>
      <w:r w:rsidRPr="00283B1C">
        <w:rPr>
          <w:sz w:val="20"/>
          <w:szCs w:val="20"/>
        </w:rPr>
        <w:t xml:space="preserve"> H atom bonded to N, O or F?</w:t>
      </w:r>
    </w:p>
    <w:p w14:paraId="0395FB09" w14:textId="7596D82E" w:rsidR="000427AF" w:rsidRPr="005471AA" w:rsidRDefault="000427AF" w:rsidP="00873AB1">
      <w:pPr>
        <w:pStyle w:val="ListParagraph"/>
        <w:numPr>
          <w:ilvl w:val="0"/>
          <w:numId w:val="6"/>
        </w:numPr>
        <w:rPr>
          <w:sz w:val="20"/>
          <w:szCs w:val="20"/>
        </w:rPr>
      </w:pPr>
      <w:r>
        <w:rPr>
          <w:sz w:val="20"/>
          <w:szCs w:val="20"/>
        </w:rPr>
        <w:t>What are the predominate intermolecular forces between the solvent molecules and h</w:t>
      </w:r>
      <w:r w:rsidRPr="00283B1C">
        <w:rPr>
          <w:sz w:val="20"/>
          <w:szCs w:val="20"/>
        </w:rPr>
        <w:t xml:space="preserve">ow much energy </w:t>
      </w:r>
      <w:r>
        <w:rPr>
          <w:sz w:val="20"/>
          <w:szCs w:val="20"/>
        </w:rPr>
        <w:t xml:space="preserve">(a lot or a little) </w:t>
      </w:r>
      <w:r w:rsidRPr="00283B1C">
        <w:rPr>
          <w:sz w:val="20"/>
          <w:szCs w:val="20"/>
        </w:rPr>
        <w:t>is needed to break</w:t>
      </w:r>
      <w:r>
        <w:rPr>
          <w:sz w:val="20"/>
          <w:szCs w:val="20"/>
        </w:rPr>
        <w:t xml:space="preserve"> these forces? </w:t>
      </w:r>
    </w:p>
    <w:p w14:paraId="47645F0E" w14:textId="77777777" w:rsidR="000427AF" w:rsidRPr="00283B1C" w:rsidRDefault="000427AF" w:rsidP="00873AB1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0427AF">
        <w:rPr>
          <w:sz w:val="20"/>
          <w:szCs w:val="20"/>
        </w:rPr>
        <w:t xml:space="preserve">What are the predominate intermolecular forces between the solute molecules </w:t>
      </w:r>
      <w:r>
        <w:rPr>
          <w:sz w:val="20"/>
          <w:szCs w:val="20"/>
        </w:rPr>
        <w:t>and h</w:t>
      </w:r>
      <w:r w:rsidRPr="00283B1C">
        <w:rPr>
          <w:sz w:val="20"/>
          <w:szCs w:val="20"/>
        </w:rPr>
        <w:t xml:space="preserve">ow much energy </w:t>
      </w:r>
      <w:r>
        <w:rPr>
          <w:sz w:val="20"/>
          <w:szCs w:val="20"/>
        </w:rPr>
        <w:t xml:space="preserve">(a lot or a little) </w:t>
      </w:r>
      <w:r w:rsidRPr="00283B1C">
        <w:rPr>
          <w:sz w:val="20"/>
          <w:szCs w:val="20"/>
        </w:rPr>
        <w:t>is needed to break</w:t>
      </w:r>
      <w:r>
        <w:rPr>
          <w:sz w:val="20"/>
          <w:szCs w:val="20"/>
        </w:rPr>
        <w:t xml:space="preserve"> these forces? </w:t>
      </w:r>
    </w:p>
    <w:p w14:paraId="5FAA40CA" w14:textId="2AF395BB" w:rsidR="000427AF" w:rsidRDefault="000427AF" w:rsidP="00873AB1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0427AF">
        <w:rPr>
          <w:sz w:val="20"/>
          <w:szCs w:val="20"/>
        </w:rPr>
        <w:t xml:space="preserve">What sort of intermolecular attractions occur between the solute and solvent molecules? </w:t>
      </w:r>
    </w:p>
    <w:p w14:paraId="3C38BF1E" w14:textId="20B87697" w:rsidR="00D9277F" w:rsidRPr="00283B1C" w:rsidRDefault="00D9277F" w:rsidP="00873AB1">
      <w:pPr>
        <w:pStyle w:val="ListParagraph"/>
        <w:numPr>
          <w:ilvl w:val="0"/>
          <w:numId w:val="6"/>
        </w:numPr>
        <w:rPr>
          <w:sz w:val="20"/>
          <w:szCs w:val="20"/>
        </w:rPr>
      </w:pPr>
      <w:r w:rsidRPr="00283B1C">
        <w:rPr>
          <w:sz w:val="20"/>
          <w:szCs w:val="20"/>
        </w:rPr>
        <w:t>How much energy</w:t>
      </w:r>
      <w:r w:rsidR="000427AF">
        <w:rPr>
          <w:sz w:val="20"/>
          <w:szCs w:val="20"/>
        </w:rPr>
        <w:t>( a lot or a little)</w:t>
      </w:r>
      <w:r w:rsidRPr="00283B1C">
        <w:rPr>
          <w:sz w:val="20"/>
          <w:szCs w:val="20"/>
        </w:rPr>
        <w:t xml:space="preserve"> is released by the intermolecular attractions between solvent molecule and solute molecule?</w:t>
      </w:r>
    </w:p>
    <w:p w14:paraId="6808B764" w14:textId="5DC3EFFD" w:rsidR="00D9277F" w:rsidRDefault="00D9277F" w:rsidP="00873AB1">
      <w:pPr>
        <w:pStyle w:val="ListParagraph"/>
        <w:numPr>
          <w:ilvl w:val="0"/>
          <w:numId w:val="6"/>
        </w:numPr>
        <w:spacing w:after="0"/>
        <w:rPr>
          <w:sz w:val="20"/>
          <w:szCs w:val="20"/>
        </w:rPr>
      </w:pPr>
      <w:r w:rsidRPr="00283B1C">
        <w:rPr>
          <w:sz w:val="20"/>
          <w:szCs w:val="20"/>
        </w:rPr>
        <w:t>Is the energy released by the attractions formed similar to</w:t>
      </w:r>
      <w:r w:rsidR="00C15DED" w:rsidRPr="00283B1C">
        <w:rPr>
          <w:sz w:val="20"/>
          <w:szCs w:val="20"/>
        </w:rPr>
        <w:t>,</w:t>
      </w:r>
      <w:r w:rsidRPr="00283B1C">
        <w:rPr>
          <w:sz w:val="20"/>
          <w:szCs w:val="20"/>
        </w:rPr>
        <w:t xml:space="preserve"> or greater than the energy required to break the </w:t>
      </w:r>
      <w:r w:rsidRPr="00864913">
        <w:rPr>
          <w:sz w:val="20"/>
          <w:szCs w:val="20"/>
        </w:rPr>
        <w:t>intermolecular attractions?</w:t>
      </w:r>
    </w:p>
    <w:p w14:paraId="731FA782" w14:textId="3A387FE4" w:rsidR="000427AF" w:rsidRPr="00864913" w:rsidRDefault="000427AF" w:rsidP="00873AB1">
      <w:pPr>
        <w:pStyle w:val="ListParagraph"/>
        <w:numPr>
          <w:ilvl w:val="0"/>
          <w:numId w:val="6"/>
        </w:numPr>
        <w:spacing w:after="0"/>
        <w:rPr>
          <w:sz w:val="20"/>
          <w:szCs w:val="20"/>
        </w:rPr>
      </w:pPr>
      <w:r>
        <w:rPr>
          <w:sz w:val="20"/>
          <w:szCs w:val="20"/>
        </w:rPr>
        <w:t xml:space="preserve">Are the </w:t>
      </w:r>
      <w:r w:rsidR="00E67FBF">
        <w:rPr>
          <w:sz w:val="20"/>
          <w:szCs w:val="20"/>
        </w:rPr>
        <w:t>compounds likely to dissolve?</w:t>
      </w:r>
    </w:p>
    <w:p w14:paraId="31705AD6" w14:textId="114DD8FC" w:rsidR="00864913" w:rsidRPr="00864913" w:rsidRDefault="00864913" w:rsidP="00864913">
      <w:pPr>
        <w:ind w:left="360"/>
        <w:rPr>
          <w:color w:val="7030A0"/>
        </w:rPr>
      </w:pPr>
      <w:r w:rsidRPr="00864913">
        <w:rPr>
          <w:color w:val="7030A0"/>
        </w:rPr>
        <w:t xml:space="preserve">e.g. </w:t>
      </w:r>
      <w:r>
        <w:rPr>
          <w:color w:val="7030A0"/>
        </w:rPr>
        <w:t>Compare the solubility of</w:t>
      </w:r>
      <w:r w:rsidRPr="00864913">
        <w:rPr>
          <w:color w:val="7030A0"/>
        </w:rPr>
        <w:t xml:space="preserve"> CH</w:t>
      </w:r>
      <w:r w:rsidRPr="00864913">
        <w:rPr>
          <w:color w:val="7030A0"/>
          <w:vertAlign w:val="subscript"/>
        </w:rPr>
        <w:t>3</w:t>
      </w:r>
      <w:r w:rsidRPr="00864913">
        <w:rPr>
          <w:color w:val="7030A0"/>
        </w:rPr>
        <w:t>CH</w:t>
      </w:r>
      <w:r w:rsidRPr="00864913">
        <w:rPr>
          <w:color w:val="7030A0"/>
          <w:vertAlign w:val="subscript"/>
        </w:rPr>
        <w:t>2</w:t>
      </w:r>
      <w:r w:rsidRPr="00864913">
        <w:rPr>
          <w:color w:val="7030A0"/>
        </w:rPr>
        <w:t>NH</w:t>
      </w:r>
      <w:r w:rsidRPr="00864913">
        <w:rPr>
          <w:color w:val="7030A0"/>
          <w:vertAlign w:val="subscript"/>
        </w:rPr>
        <w:t>2</w:t>
      </w:r>
      <w:r w:rsidR="000C3C5D">
        <w:rPr>
          <w:color w:val="7030A0"/>
        </w:rPr>
        <w:t xml:space="preserve">, </w:t>
      </w:r>
      <w:r w:rsidR="007729A8">
        <w:rPr>
          <w:color w:val="7030A0"/>
        </w:rPr>
        <w:t>HBr and Br</w:t>
      </w:r>
      <w:r w:rsidRPr="00864913">
        <w:rPr>
          <w:color w:val="7030A0"/>
          <w:vertAlign w:val="subscript"/>
        </w:rPr>
        <w:t>2</w:t>
      </w:r>
      <w:r w:rsidRPr="00864913">
        <w:rPr>
          <w:color w:val="7030A0"/>
        </w:rPr>
        <w:t xml:space="preserve"> </w:t>
      </w:r>
      <w:r w:rsidR="00FE03E9">
        <w:rPr>
          <w:color w:val="7030A0"/>
        </w:rPr>
        <w:t>in water.</w:t>
      </w:r>
    </w:p>
    <w:p w14:paraId="3E597F9C" w14:textId="77777777" w:rsidR="00C15DED" w:rsidRPr="005D03A4" w:rsidRDefault="00C15DED" w:rsidP="00467697">
      <w:pPr>
        <w:spacing w:after="0"/>
        <w:rPr>
          <w:b/>
          <w:color w:val="663300"/>
        </w:rPr>
      </w:pPr>
      <w:r w:rsidRPr="005D03A4">
        <w:rPr>
          <w:b/>
          <w:color w:val="663300"/>
        </w:rPr>
        <w:t>Comparing spontaneity of reactions</w:t>
      </w:r>
    </w:p>
    <w:p w14:paraId="5AEC5FD1" w14:textId="77777777" w:rsidR="005C50A4" w:rsidRDefault="005C50A4" w:rsidP="00873AB1">
      <w:pPr>
        <w:pStyle w:val="ListParagraph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What is the relationship between spontaneity and entropy?</w:t>
      </w:r>
    </w:p>
    <w:p w14:paraId="7FE49FF4" w14:textId="11688C8C" w:rsidR="005C50A4" w:rsidRPr="00283B1C" w:rsidRDefault="00C15DED" w:rsidP="00873AB1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283B1C">
        <w:rPr>
          <w:sz w:val="20"/>
          <w:szCs w:val="20"/>
        </w:rPr>
        <w:t>Is the reaction exothermic or endothermic</w:t>
      </w:r>
      <w:r w:rsidR="00115262">
        <w:rPr>
          <w:sz w:val="20"/>
          <w:szCs w:val="20"/>
        </w:rPr>
        <w:t>/i</w:t>
      </w:r>
      <w:r w:rsidR="005C50A4" w:rsidRPr="00283B1C">
        <w:rPr>
          <w:sz w:val="20"/>
          <w:szCs w:val="20"/>
        </w:rPr>
        <w:t>s heat being given out to the surroundings or taken in from the surroundings?</w:t>
      </w:r>
    </w:p>
    <w:p w14:paraId="024066C8" w14:textId="7BD3979A" w:rsidR="005C50A4" w:rsidRPr="00283B1C" w:rsidRDefault="005C50A4" w:rsidP="00873AB1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283B1C">
        <w:rPr>
          <w:sz w:val="20"/>
          <w:szCs w:val="20"/>
        </w:rPr>
        <w:t xml:space="preserve">Is </w:t>
      </w:r>
      <w:r w:rsidR="00115262">
        <w:rPr>
          <w:sz w:val="20"/>
          <w:szCs w:val="20"/>
        </w:rPr>
        <w:t xml:space="preserve">the </w:t>
      </w:r>
      <w:r w:rsidRPr="00283B1C">
        <w:rPr>
          <w:sz w:val="20"/>
          <w:szCs w:val="20"/>
        </w:rPr>
        <w:t>entropy</w:t>
      </w:r>
      <w:r>
        <w:rPr>
          <w:sz w:val="20"/>
          <w:szCs w:val="20"/>
        </w:rPr>
        <w:t xml:space="preserve"> of the surroundings increasing </w:t>
      </w:r>
      <w:r w:rsidRPr="00283B1C">
        <w:rPr>
          <w:sz w:val="20"/>
          <w:szCs w:val="20"/>
        </w:rPr>
        <w:t>or decreasing?</w:t>
      </w:r>
    </w:p>
    <w:p w14:paraId="479B6667" w14:textId="1E72BB60" w:rsidR="00C15DED" w:rsidRPr="00283B1C" w:rsidRDefault="00C15DED" w:rsidP="00873AB1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283B1C">
        <w:rPr>
          <w:sz w:val="20"/>
          <w:szCs w:val="20"/>
        </w:rPr>
        <w:t>Are particles in the system changing state</w:t>
      </w:r>
      <w:r w:rsidR="005C50A4">
        <w:rPr>
          <w:sz w:val="20"/>
          <w:szCs w:val="20"/>
        </w:rPr>
        <w:t>/becoming more or less ordered</w:t>
      </w:r>
      <w:r w:rsidRPr="00283B1C">
        <w:rPr>
          <w:sz w:val="20"/>
          <w:szCs w:val="20"/>
        </w:rPr>
        <w:t>?</w:t>
      </w:r>
    </w:p>
    <w:p w14:paraId="55DDF991" w14:textId="7B8CC757" w:rsidR="005C50A4" w:rsidRDefault="00C15DED" w:rsidP="00873AB1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5C50A4">
        <w:rPr>
          <w:sz w:val="20"/>
          <w:szCs w:val="20"/>
        </w:rPr>
        <w:t xml:space="preserve">Are </w:t>
      </w:r>
      <w:r w:rsidR="005C50A4" w:rsidRPr="005C50A4">
        <w:rPr>
          <w:sz w:val="20"/>
          <w:szCs w:val="20"/>
        </w:rPr>
        <w:t xml:space="preserve">there more </w:t>
      </w:r>
      <w:r w:rsidRPr="005C50A4">
        <w:rPr>
          <w:sz w:val="20"/>
          <w:szCs w:val="20"/>
        </w:rPr>
        <w:t xml:space="preserve">particles </w:t>
      </w:r>
      <w:r w:rsidR="005C50A4" w:rsidRPr="005C50A4">
        <w:rPr>
          <w:sz w:val="20"/>
          <w:szCs w:val="20"/>
        </w:rPr>
        <w:t>present in the reactants or products in the reaction</w:t>
      </w:r>
      <w:r w:rsidR="005C50A4">
        <w:rPr>
          <w:sz w:val="20"/>
          <w:szCs w:val="20"/>
        </w:rPr>
        <w:t xml:space="preserve"> (system)</w:t>
      </w:r>
      <w:r w:rsidR="005C50A4" w:rsidRPr="005C50A4">
        <w:rPr>
          <w:sz w:val="20"/>
          <w:szCs w:val="20"/>
        </w:rPr>
        <w:t>?</w:t>
      </w:r>
    </w:p>
    <w:p w14:paraId="3689B95F" w14:textId="62C83F60" w:rsidR="00C15DED" w:rsidRPr="005C50A4" w:rsidRDefault="00C15DED" w:rsidP="00873AB1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5C50A4">
        <w:rPr>
          <w:sz w:val="20"/>
          <w:szCs w:val="20"/>
        </w:rPr>
        <w:t xml:space="preserve"> </w:t>
      </w:r>
      <w:r w:rsidR="005C50A4">
        <w:rPr>
          <w:sz w:val="20"/>
          <w:szCs w:val="20"/>
        </w:rPr>
        <w:t xml:space="preserve">Is </w:t>
      </w:r>
      <w:r w:rsidRPr="005C50A4">
        <w:rPr>
          <w:sz w:val="20"/>
          <w:szCs w:val="20"/>
        </w:rPr>
        <w:t>entropy</w:t>
      </w:r>
      <w:r w:rsidR="005C50A4">
        <w:rPr>
          <w:sz w:val="20"/>
          <w:szCs w:val="20"/>
        </w:rPr>
        <w:t xml:space="preserve"> of the system</w:t>
      </w:r>
      <w:r w:rsidRPr="005C50A4">
        <w:rPr>
          <w:sz w:val="20"/>
          <w:szCs w:val="20"/>
        </w:rPr>
        <w:t xml:space="preserve"> increasing or decreasing?</w:t>
      </w:r>
    </w:p>
    <w:p w14:paraId="04028801" w14:textId="610E1731" w:rsidR="00C15DED" w:rsidRPr="00283B1C" w:rsidRDefault="00C15DED" w:rsidP="00873AB1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283B1C">
        <w:rPr>
          <w:sz w:val="20"/>
          <w:szCs w:val="20"/>
        </w:rPr>
        <w:t xml:space="preserve">Is </w:t>
      </w:r>
      <w:r w:rsidR="005C50A4">
        <w:rPr>
          <w:sz w:val="20"/>
          <w:szCs w:val="20"/>
        </w:rPr>
        <w:t xml:space="preserve">the total </w:t>
      </w:r>
      <w:r w:rsidRPr="00283B1C">
        <w:rPr>
          <w:sz w:val="20"/>
          <w:szCs w:val="20"/>
        </w:rPr>
        <w:t>entropy</w:t>
      </w:r>
      <w:r w:rsidR="005C50A4">
        <w:rPr>
          <w:sz w:val="20"/>
          <w:szCs w:val="20"/>
        </w:rPr>
        <w:t xml:space="preserve"> (</w:t>
      </w:r>
      <w:r w:rsidR="005C50A4" w:rsidRPr="00283B1C">
        <w:rPr>
          <w:sz w:val="20"/>
          <w:szCs w:val="20"/>
        </w:rPr>
        <w:t xml:space="preserve">system </w:t>
      </w:r>
      <w:r w:rsidR="005C50A4" w:rsidRPr="00283B1C">
        <w:rPr>
          <w:b/>
          <w:sz w:val="20"/>
          <w:szCs w:val="20"/>
        </w:rPr>
        <w:t>and</w:t>
      </w:r>
      <w:r w:rsidR="005C50A4" w:rsidRPr="00283B1C">
        <w:rPr>
          <w:sz w:val="20"/>
          <w:szCs w:val="20"/>
        </w:rPr>
        <w:t xml:space="preserve"> surroundings</w:t>
      </w:r>
      <w:r w:rsidR="005C50A4">
        <w:rPr>
          <w:sz w:val="20"/>
          <w:szCs w:val="20"/>
        </w:rPr>
        <w:t>)</w:t>
      </w:r>
      <w:r w:rsidRPr="00283B1C">
        <w:rPr>
          <w:sz w:val="20"/>
          <w:szCs w:val="20"/>
        </w:rPr>
        <w:t xml:space="preserve"> increasing or decreasing?</w:t>
      </w:r>
    </w:p>
    <w:p w14:paraId="70284056" w14:textId="507F8E07" w:rsidR="005D03A4" w:rsidRDefault="00C15DED" w:rsidP="00873AB1">
      <w:pPr>
        <w:pStyle w:val="ListParagraph"/>
        <w:numPr>
          <w:ilvl w:val="0"/>
          <w:numId w:val="7"/>
        </w:numPr>
        <w:spacing w:after="120"/>
        <w:ind w:left="714" w:hanging="357"/>
        <w:contextualSpacing w:val="0"/>
        <w:rPr>
          <w:sz w:val="20"/>
          <w:szCs w:val="20"/>
        </w:rPr>
      </w:pPr>
      <w:r w:rsidRPr="00283B1C">
        <w:rPr>
          <w:sz w:val="20"/>
          <w:szCs w:val="20"/>
        </w:rPr>
        <w:t>Is the reaction spontaneous or not?</w:t>
      </w:r>
    </w:p>
    <w:p w14:paraId="50571823" w14:textId="77777777" w:rsidR="007729A8" w:rsidRPr="005471AA" w:rsidRDefault="007729A8" w:rsidP="005471AA">
      <w:pPr>
        <w:ind w:left="360"/>
        <w:rPr>
          <w:color w:val="663300"/>
        </w:rPr>
      </w:pPr>
      <w:r w:rsidRPr="005471AA">
        <w:rPr>
          <w:color w:val="663300"/>
        </w:rPr>
        <w:t>e.g. explain in terms of entropy and enthalpy why vaporisation of methanol can be a spontaneous reaction.</w:t>
      </w:r>
    </w:p>
    <w:p w14:paraId="5339295D" w14:textId="35BAAD33" w:rsidR="00CE70DC" w:rsidRPr="00797B21" w:rsidRDefault="00CE70DC" w:rsidP="00CE70DC">
      <w:pPr>
        <w:ind w:left="360"/>
        <w:rPr>
          <w:color w:val="663300"/>
        </w:rPr>
      </w:pPr>
    </w:p>
    <w:tbl>
      <w:tblPr>
        <w:tblStyle w:val="TableGrid"/>
        <w:tblpPr w:leftFromText="180" w:rightFromText="180" w:vertAnchor="page" w:horzAnchor="margin" w:tblpY="808"/>
        <w:tblW w:w="0" w:type="auto"/>
        <w:tblBorders>
          <w:top w:val="triple" w:sz="12" w:space="0" w:color="0070C0"/>
          <w:left w:val="triple" w:sz="12" w:space="0" w:color="0070C0"/>
          <w:bottom w:val="triple" w:sz="12" w:space="0" w:color="0070C0"/>
          <w:right w:val="triple" w:sz="12" w:space="0" w:color="0070C0"/>
          <w:insideH w:val="triple" w:sz="12" w:space="0" w:color="0070C0"/>
          <w:insideV w:val="triple" w:sz="12" w:space="0" w:color="0070C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B935B4" w:rsidRPr="005D03A4" w14:paraId="3108CCC4" w14:textId="77777777" w:rsidTr="00B935B4">
        <w:trPr>
          <w:trHeight w:hRule="exact" w:val="4820"/>
        </w:trPr>
        <w:tc>
          <w:tcPr>
            <w:tcW w:w="3438" w:type="dxa"/>
          </w:tcPr>
          <w:p w14:paraId="19EAC8A2" w14:textId="77777777" w:rsidR="00B935B4" w:rsidRPr="005471AA" w:rsidRDefault="00B935B4" w:rsidP="005471AA">
            <w:pPr>
              <w:jc w:val="center"/>
              <w:rPr>
                <w:b/>
                <w:color w:val="0070C0"/>
                <w:sz w:val="18"/>
                <w:szCs w:val="18"/>
              </w:rPr>
            </w:pPr>
            <w:r w:rsidRPr="005471AA">
              <w:rPr>
                <w:b/>
                <w:color w:val="0070C0"/>
                <w:sz w:val="18"/>
                <w:szCs w:val="18"/>
              </w:rPr>
              <w:lastRenderedPageBreak/>
              <w:t>Periodic trends</w:t>
            </w:r>
          </w:p>
          <w:p w14:paraId="4E430FDA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4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What are the electron configurations of the atoms?</w:t>
            </w:r>
          </w:p>
          <w:p w14:paraId="7DC4036C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4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Are valence electrons in the same energy level or a different energy level?</w:t>
            </w:r>
          </w:p>
          <w:p w14:paraId="63C42F48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4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Is the distance between the nucleus and the valence/bonding electrons increasing?</w:t>
            </w:r>
          </w:p>
          <w:p w14:paraId="7856D078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4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What is shielding? Is shielding increasing or staying the same?</w:t>
            </w:r>
          </w:p>
          <w:p w14:paraId="35887A57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4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Is the number of protons/nuclear charge increasing?</w:t>
            </w:r>
          </w:p>
          <w:p w14:paraId="4FCA2110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8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Is the number of protons causing an increase in the attraction between the nucleus and the valence electrons?</w:t>
            </w:r>
          </w:p>
          <w:p w14:paraId="18634B44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8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Is the increased shielding and distance between the valence electrons and the nucleus decreasing the attraction between the nucleus and the valence electrons?</w:t>
            </w:r>
          </w:p>
          <w:p w14:paraId="344B2B1F" w14:textId="77777777" w:rsidR="005471AA" w:rsidRPr="005471AA" w:rsidRDefault="005471AA" w:rsidP="00873AB1">
            <w:pPr>
              <w:pStyle w:val="ListParagraph"/>
              <w:numPr>
                <w:ilvl w:val="0"/>
                <w:numId w:val="8"/>
              </w:numPr>
              <w:ind w:left="244" w:hanging="244"/>
              <w:rPr>
                <w:sz w:val="18"/>
                <w:szCs w:val="18"/>
              </w:rPr>
            </w:pPr>
            <w:r w:rsidRPr="005471AA">
              <w:rPr>
                <w:sz w:val="18"/>
                <w:szCs w:val="18"/>
              </w:rPr>
              <w:t>Is the radius / ionisation energy / electronegativity increasing?</w:t>
            </w:r>
          </w:p>
          <w:p w14:paraId="5F1FB2E3" w14:textId="77777777" w:rsidR="00B935B4" w:rsidRPr="005471AA" w:rsidRDefault="00B935B4" w:rsidP="005471AA">
            <w:pPr>
              <w:jc w:val="center"/>
              <w:rPr>
                <w:sz w:val="18"/>
                <w:szCs w:val="18"/>
              </w:rPr>
            </w:pPr>
          </w:p>
          <w:p w14:paraId="53F86EAA" w14:textId="77777777" w:rsidR="00B935B4" w:rsidRPr="005471AA" w:rsidRDefault="00B935B4" w:rsidP="005471AA">
            <w:pPr>
              <w:jc w:val="center"/>
              <w:rPr>
                <w:sz w:val="18"/>
                <w:szCs w:val="18"/>
              </w:rPr>
            </w:pPr>
          </w:p>
          <w:p w14:paraId="10D18DD4" w14:textId="77777777" w:rsidR="00B935B4" w:rsidRPr="005471AA" w:rsidRDefault="00B935B4" w:rsidP="005471AA">
            <w:pPr>
              <w:pStyle w:val="ListParagraph"/>
              <w:ind w:left="104"/>
              <w:jc w:val="center"/>
              <w:rPr>
                <w:sz w:val="18"/>
                <w:szCs w:val="18"/>
              </w:rPr>
            </w:pPr>
          </w:p>
        </w:tc>
        <w:tc>
          <w:tcPr>
            <w:tcW w:w="3439" w:type="dxa"/>
          </w:tcPr>
          <w:p w14:paraId="523AAF18" w14:textId="77777777" w:rsidR="00B935B4" w:rsidRDefault="00B935B4" w:rsidP="005471AA">
            <w:pPr>
              <w:jc w:val="center"/>
              <w:rPr>
                <w:sz w:val="40"/>
                <w:szCs w:val="4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305C0496" w14:textId="77777777" w:rsidR="00B935B4" w:rsidRDefault="00B935B4" w:rsidP="005471AA">
            <w:pPr>
              <w:jc w:val="center"/>
              <w:rPr>
                <w:sz w:val="40"/>
                <w:szCs w:val="40"/>
              </w:rPr>
            </w:pPr>
          </w:p>
          <w:p w14:paraId="154D1C93" w14:textId="77777777" w:rsidR="00B935B4" w:rsidRDefault="00B935B4" w:rsidP="005471AA">
            <w:pPr>
              <w:jc w:val="center"/>
              <w:rPr>
                <w:sz w:val="40"/>
                <w:szCs w:val="40"/>
              </w:rPr>
            </w:pPr>
          </w:p>
          <w:p w14:paraId="4A4DFCC2" w14:textId="2C8FE070" w:rsidR="00B935B4" w:rsidRPr="00AD0D11" w:rsidRDefault="00A85BC8" w:rsidP="005471AA">
            <w:pPr>
              <w:pStyle w:val="ListParagraph"/>
              <w:ind w:left="66"/>
              <w:jc w:val="center"/>
              <w:rPr>
                <w:sz w:val="40"/>
                <w:szCs w:val="40"/>
              </w:rPr>
            </w:pPr>
            <w:r w:rsidRPr="005D03A4">
              <w:rPr>
                <w:sz w:val="40"/>
                <w:szCs w:val="40"/>
              </w:rPr>
              <w:t xml:space="preserve">Are </w:t>
            </w:r>
            <w:r>
              <w:rPr>
                <w:sz w:val="40"/>
                <w:szCs w:val="40"/>
              </w:rPr>
              <w:t xml:space="preserve">the valence </w:t>
            </w:r>
            <w:r w:rsidRPr="005D03A4">
              <w:rPr>
                <w:sz w:val="40"/>
                <w:szCs w:val="40"/>
              </w:rPr>
              <w:t xml:space="preserve"> electrons </w:t>
            </w:r>
            <w:r>
              <w:rPr>
                <w:sz w:val="40"/>
                <w:szCs w:val="40"/>
              </w:rPr>
              <w:t>in</w:t>
            </w:r>
            <w:r w:rsidRPr="005D03A4">
              <w:rPr>
                <w:sz w:val="40"/>
                <w:szCs w:val="40"/>
              </w:rPr>
              <w:t xml:space="preserve"> the same energy level or a new energy level?</w:t>
            </w:r>
          </w:p>
          <w:p w14:paraId="2CE671A6" w14:textId="77777777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3439" w:type="dxa"/>
          </w:tcPr>
          <w:p w14:paraId="1FA2B89C" w14:textId="26A1FBDC" w:rsidR="00B935B4" w:rsidRDefault="00B935B4" w:rsidP="005471AA">
            <w:pPr>
              <w:jc w:val="center"/>
              <w:rPr>
                <w:b/>
                <w:color w:val="0070C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40910134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15E7FB24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7F9A3FFC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5B959151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13F4CA7D" w14:textId="4FDF095F" w:rsidR="00B935B4" w:rsidRPr="005D03A4" w:rsidRDefault="00A85BC8" w:rsidP="005471AA">
            <w:pPr>
              <w:jc w:val="center"/>
              <w:rPr>
                <w:sz w:val="40"/>
                <w:szCs w:val="40"/>
              </w:rPr>
            </w:pPr>
            <w:r w:rsidRPr="005D03A4">
              <w:rPr>
                <w:sz w:val="40"/>
                <w:szCs w:val="40"/>
              </w:rPr>
              <w:t>Is the distance between the nucleus and the valence/bonding electrons increasing?</w:t>
            </w:r>
          </w:p>
        </w:tc>
      </w:tr>
      <w:tr w:rsidR="00B935B4" w:rsidRPr="005D03A4" w14:paraId="6B587701" w14:textId="77777777" w:rsidTr="00B935B4">
        <w:trPr>
          <w:trHeight w:hRule="exact" w:val="4820"/>
        </w:trPr>
        <w:tc>
          <w:tcPr>
            <w:tcW w:w="3438" w:type="dxa"/>
          </w:tcPr>
          <w:p w14:paraId="39A44D40" w14:textId="2F47F23A" w:rsidR="00B935B4" w:rsidRDefault="00B935B4" w:rsidP="005471AA">
            <w:pPr>
              <w:jc w:val="center"/>
              <w:rPr>
                <w:b/>
                <w:color w:val="0070C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6F34661E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483E6CE2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1DE3E7CE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4B408B2C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0627FFD0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478D8675" w14:textId="09EC78B2" w:rsidR="00B935B4" w:rsidRDefault="00A85BC8" w:rsidP="005471AA">
            <w:pPr>
              <w:jc w:val="center"/>
              <w:rPr>
                <w:b/>
                <w:color w:val="0070C0"/>
              </w:rPr>
            </w:pPr>
            <w:r w:rsidRPr="00AD0D11">
              <w:rPr>
                <w:sz w:val="40"/>
                <w:szCs w:val="40"/>
              </w:rPr>
              <w:t>Is the number of protons/nuclear charge increasing?</w:t>
            </w:r>
          </w:p>
          <w:p w14:paraId="1B6C23AD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325D11C3" w14:textId="77777777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3439" w:type="dxa"/>
          </w:tcPr>
          <w:p w14:paraId="377F21A2" w14:textId="76246399" w:rsidR="00B935B4" w:rsidRDefault="00B935B4" w:rsidP="005471AA">
            <w:pPr>
              <w:jc w:val="center"/>
              <w:rPr>
                <w:b/>
                <w:color w:val="0070C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233A1BBF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07472457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4F49C8B0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5CA4F2C9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3F02E39C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77D215FE" w14:textId="77777777" w:rsidR="00A85BC8" w:rsidRPr="005D03A4" w:rsidRDefault="00A85BC8">
            <w:pPr>
              <w:jc w:val="center"/>
              <w:rPr>
                <w:sz w:val="40"/>
                <w:szCs w:val="40"/>
              </w:rPr>
            </w:pPr>
            <w:r w:rsidRPr="005D03A4">
              <w:rPr>
                <w:sz w:val="40"/>
                <w:szCs w:val="40"/>
              </w:rPr>
              <w:t>What is shielding?</w:t>
            </w:r>
          </w:p>
          <w:p w14:paraId="4BEB919D" w14:textId="77777777" w:rsidR="005471AA" w:rsidRPr="005D03A4" w:rsidRDefault="005471AA" w:rsidP="005471AA">
            <w:pPr>
              <w:jc w:val="center"/>
              <w:rPr>
                <w:sz w:val="40"/>
                <w:szCs w:val="40"/>
              </w:rPr>
            </w:pPr>
            <w:r w:rsidRPr="005D03A4">
              <w:rPr>
                <w:sz w:val="40"/>
                <w:szCs w:val="40"/>
              </w:rPr>
              <w:t>Is shielding increasing or staying the same?</w:t>
            </w:r>
          </w:p>
          <w:p w14:paraId="4D793A84" w14:textId="77777777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3439" w:type="dxa"/>
          </w:tcPr>
          <w:p w14:paraId="3EC6AC00" w14:textId="6D0DDE30" w:rsidR="00B935B4" w:rsidRDefault="00B935B4" w:rsidP="005471AA">
            <w:pPr>
              <w:jc w:val="center"/>
              <w:rPr>
                <w:b/>
                <w:color w:val="0070C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66C151DE" w14:textId="77777777" w:rsidR="00B935B4" w:rsidRPr="00AD0D11" w:rsidRDefault="00B935B4" w:rsidP="005471AA">
            <w:pPr>
              <w:jc w:val="center"/>
              <w:rPr>
                <w:b/>
                <w:color w:val="0070C0"/>
                <w:sz w:val="40"/>
                <w:szCs w:val="40"/>
              </w:rPr>
            </w:pPr>
          </w:p>
          <w:p w14:paraId="216E91A2" w14:textId="77777777" w:rsidR="00B935B4" w:rsidRPr="00AD0D11" w:rsidRDefault="00B935B4" w:rsidP="005471AA">
            <w:pPr>
              <w:jc w:val="center"/>
              <w:rPr>
                <w:b/>
                <w:color w:val="0070C0"/>
                <w:sz w:val="40"/>
                <w:szCs w:val="40"/>
              </w:rPr>
            </w:pPr>
          </w:p>
          <w:p w14:paraId="77BDFA95" w14:textId="77777777" w:rsidR="005471AA" w:rsidRPr="00AD0D11" w:rsidRDefault="005471AA" w:rsidP="005471AA">
            <w:pPr>
              <w:pStyle w:val="ListParagraph"/>
              <w:ind w:left="104"/>
              <w:jc w:val="center"/>
              <w:rPr>
                <w:sz w:val="40"/>
                <w:szCs w:val="40"/>
              </w:rPr>
            </w:pPr>
            <w:r w:rsidRPr="00AD0D11">
              <w:rPr>
                <w:sz w:val="40"/>
                <w:szCs w:val="40"/>
              </w:rPr>
              <w:t>What are the electron configurations of the atoms?</w:t>
            </w:r>
          </w:p>
          <w:p w14:paraId="086C460E" w14:textId="77777777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</w:p>
          <w:p w14:paraId="3CC84DAB" w14:textId="77777777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</w:p>
        </w:tc>
      </w:tr>
      <w:tr w:rsidR="00B935B4" w:rsidRPr="005D03A4" w14:paraId="78798F2E" w14:textId="77777777" w:rsidTr="00B935B4">
        <w:trPr>
          <w:trHeight w:hRule="exact" w:val="4820"/>
        </w:trPr>
        <w:tc>
          <w:tcPr>
            <w:tcW w:w="3438" w:type="dxa"/>
          </w:tcPr>
          <w:p w14:paraId="3BDA520E" w14:textId="4811D026" w:rsidR="00B935B4" w:rsidRDefault="00B935B4" w:rsidP="005471AA">
            <w:pPr>
              <w:spacing w:after="120"/>
              <w:jc w:val="center"/>
              <w:rPr>
                <w:b/>
                <w:color w:val="0070C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5ADBE180" w14:textId="77777777" w:rsidR="00A85BC8" w:rsidRPr="00AD0D11" w:rsidRDefault="00A85BC8" w:rsidP="005471AA">
            <w:pPr>
              <w:jc w:val="center"/>
              <w:rPr>
                <w:sz w:val="40"/>
                <w:szCs w:val="40"/>
              </w:rPr>
            </w:pPr>
            <w:r w:rsidRPr="00AD0D11">
              <w:rPr>
                <w:sz w:val="40"/>
                <w:szCs w:val="40"/>
              </w:rPr>
              <w:t>Is the number of protons causing an increase in the attraction between the nucleus and the valence electrons?</w:t>
            </w:r>
          </w:p>
          <w:p w14:paraId="29789176" w14:textId="77777777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3439" w:type="dxa"/>
          </w:tcPr>
          <w:p w14:paraId="117127B3" w14:textId="6E6B0D41" w:rsidR="00B935B4" w:rsidRDefault="00B935B4" w:rsidP="005471AA">
            <w:pPr>
              <w:jc w:val="center"/>
              <w:rPr>
                <w:b/>
                <w:color w:val="0070C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3A9C1750" w14:textId="1BE87372" w:rsidR="00A85BC8" w:rsidRDefault="00A85BC8" w:rsidP="005471AA">
            <w:pPr>
              <w:jc w:val="center"/>
              <w:rPr>
                <w:b/>
                <w:color w:val="0070C0"/>
              </w:rPr>
            </w:pPr>
            <w:r w:rsidRPr="00734B2B">
              <w:rPr>
                <w:sz w:val="40"/>
                <w:szCs w:val="40"/>
              </w:rPr>
              <w:t>Is the increase</w:t>
            </w:r>
            <w:r>
              <w:rPr>
                <w:sz w:val="40"/>
                <w:szCs w:val="40"/>
              </w:rPr>
              <w:t xml:space="preserve"> in</w:t>
            </w:r>
            <w:r w:rsidRPr="00734B2B">
              <w:rPr>
                <w:sz w:val="40"/>
                <w:szCs w:val="40"/>
              </w:rPr>
              <w:t xml:space="preserve"> shielding and </w:t>
            </w:r>
            <w:r>
              <w:rPr>
                <w:sz w:val="40"/>
                <w:szCs w:val="40"/>
              </w:rPr>
              <w:t xml:space="preserve">in the </w:t>
            </w:r>
            <w:r w:rsidRPr="00734B2B">
              <w:rPr>
                <w:sz w:val="40"/>
                <w:szCs w:val="40"/>
              </w:rPr>
              <w:t xml:space="preserve">distance </w:t>
            </w:r>
            <w:r>
              <w:rPr>
                <w:sz w:val="40"/>
                <w:szCs w:val="40"/>
              </w:rPr>
              <w:t xml:space="preserve">of </w:t>
            </w:r>
            <w:r w:rsidRPr="00734B2B">
              <w:rPr>
                <w:sz w:val="40"/>
                <w:szCs w:val="40"/>
              </w:rPr>
              <w:t xml:space="preserve">the valence electrons </w:t>
            </w:r>
            <w:r>
              <w:rPr>
                <w:sz w:val="40"/>
                <w:szCs w:val="40"/>
              </w:rPr>
              <w:t>from</w:t>
            </w:r>
            <w:r w:rsidRPr="00734B2B">
              <w:rPr>
                <w:sz w:val="40"/>
                <w:szCs w:val="40"/>
              </w:rPr>
              <w:t xml:space="preserve"> the nucleus decreasing the attraction between the nucleus and</w:t>
            </w:r>
          </w:p>
          <w:p w14:paraId="113732BB" w14:textId="77777777" w:rsidR="00A85BC8" w:rsidRPr="00AD0D11" w:rsidRDefault="00A85BC8" w:rsidP="005471AA">
            <w:pPr>
              <w:jc w:val="center"/>
              <w:rPr>
                <w:sz w:val="40"/>
                <w:szCs w:val="40"/>
              </w:rPr>
            </w:pPr>
            <w:r w:rsidRPr="00AD0D11">
              <w:rPr>
                <w:sz w:val="40"/>
                <w:szCs w:val="40"/>
              </w:rPr>
              <w:t>valence electrons?</w:t>
            </w:r>
          </w:p>
          <w:p w14:paraId="76C91A37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1BFFA878" w14:textId="7D5D6CE4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3439" w:type="dxa"/>
          </w:tcPr>
          <w:p w14:paraId="39EEBA11" w14:textId="3FA1A791" w:rsidR="00B935B4" w:rsidRDefault="00B935B4" w:rsidP="005471AA">
            <w:pPr>
              <w:jc w:val="center"/>
              <w:rPr>
                <w:b/>
                <w:color w:val="0070C0"/>
              </w:rPr>
            </w:pPr>
            <w:r w:rsidRPr="00C15DED">
              <w:rPr>
                <w:b/>
                <w:color w:val="0070C0"/>
              </w:rPr>
              <w:t>Periodic trends</w:t>
            </w:r>
          </w:p>
          <w:p w14:paraId="1664FA0A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3AD91FA2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369F6710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1C41A928" w14:textId="77777777" w:rsidR="00B935B4" w:rsidRDefault="00B935B4" w:rsidP="005471AA">
            <w:pPr>
              <w:jc w:val="center"/>
              <w:rPr>
                <w:b/>
                <w:color w:val="0070C0"/>
              </w:rPr>
            </w:pPr>
          </w:p>
          <w:p w14:paraId="1E031CEE" w14:textId="77777777" w:rsidR="00B935B4" w:rsidRPr="005D03A4" w:rsidRDefault="00B935B4" w:rsidP="005471AA">
            <w:pPr>
              <w:jc w:val="center"/>
              <w:rPr>
                <w:sz w:val="40"/>
                <w:szCs w:val="40"/>
              </w:rPr>
            </w:pPr>
            <w:r w:rsidRPr="005D03A4">
              <w:rPr>
                <w:sz w:val="40"/>
                <w:szCs w:val="40"/>
              </w:rPr>
              <w:t>Is the radius / ionisation energy / electronegativity increasing?</w:t>
            </w:r>
          </w:p>
        </w:tc>
      </w:tr>
    </w:tbl>
    <w:p w14:paraId="7FAAF859" w14:textId="77777777" w:rsidR="00034CE6" w:rsidRPr="00034CE6" w:rsidRDefault="00034CE6" w:rsidP="005471AA">
      <w:pPr>
        <w:ind w:left="360"/>
        <w:jc w:val="center"/>
        <w:rPr>
          <w:color w:val="0070C0"/>
        </w:rPr>
      </w:pPr>
    </w:p>
    <w:tbl>
      <w:tblPr>
        <w:tblStyle w:val="TableGrid"/>
        <w:tblW w:w="0" w:type="auto"/>
        <w:jc w:val="center"/>
        <w:tblBorders>
          <w:top w:val="triple" w:sz="12" w:space="0" w:color="0070C0"/>
          <w:left w:val="triple" w:sz="12" w:space="0" w:color="0070C0"/>
          <w:bottom w:val="triple" w:sz="12" w:space="0" w:color="0070C0"/>
          <w:right w:val="triple" w:sz="12" w:space="0" w:color="0070C0"/>
          <w:insideH w:val="triple" w:sz="12" w:space="0" w:color="0070C0"/>
          <w:insideV w:val="triple" w:sz="12" w:space="0" w:color="0070C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034CE6" w:rsidRPr="00034CE6" w14:paraId="282B13E1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5D067427" w14:textId="77777777" w:rsidR="00034CE6" w:rsidRPr="00034CE6" w:rsidRDefault="00034CE6">
            <w:pPr>
              <w:jc w:val="center"/>
              <w:rPr>
                <w:b/>
                <w:color w:val="0070C0"/>
              </w:rPr>
            </w:pPr>
            <w:r w:rsidRPr="00034CE6">
              <w:rPr>
                <w:b/>
                <w:color w:val="0070C0"/>
              </w:rPr>
              <w:lastRenderedPageBreak/>
              <w:t>Periodic trends</w:t>
            </w:r>
          </w:p>
          <w:p w14:paraId="5BA2E5E4" w14:textId="77777777" w:rsidR="00034CE6" w:rsidRPr="00034CE6" w:rsidRDefault="00034CE6">
            <w:pPr>
              <w:jc w:val="center"/>
              <w:rPr>
                <w:color w:val="0070C0"/>
                <w:sz w:val="40"/>
                <w:szCs w:val="40"/>
              </w:rPr>
            </w:pPr>
          </w:p>
          <w:p w14:paraId="087BBF45" w14:textId="77777777" w:rsidR="00034CE6" w:rsidRPr="00034CE6" w:rsidRDefault="00034CE6">
            <w:pPr>
              <w:jc w:val="center"/>
              <w:rPr>
                <w:color w:val="0070C0"/>
                <w:sz w:val="40"/>
                <w:szCs w:val="40"/>
              </w:rPr>
            </w:pPr>
          </w:p>
          <w:p w14:paraId="79302315" w14:textId="55935651" w:rsidR="00B935B4" w:rsidRPr="005471AA" w:rsidRDefault="00741491" w:rsidP="005471AA">
            <w:pPr>
              <w:spacing w:line="360" w:lineRule="auto"/>
              <w:jc w:val="center"/>
              <w:rPr>
                <w:color w:val="0070C0"/>
                <w:sz w:val="36"/>
                <w:szCs w:val="36"/>
                <w:vertAlign w:val="superscript"/>
              </w:rPr>
            </w:pPr>
            <w:r w:rsidRPr="005471AA">
              <w:rPr>
                <w:color w:val="0070C0"/>
                <w:sz w:val="36"/>
                <w:szCs w:val="36"/>
              </w:rPr>
              <w:t>O</w:t>
            </w:r>
            <w:r w:rsidR="00B935B4" w:rsidRPr="005471AA">
              <w:rPr>
                <w:color w:val="0070C0"/>
                <w:sz w:val="36"/>
                <w:szCs w:val="36"/>
              </w:rPr>
              <w:t>: 1</w:t>
            </w:r>
            <w:r w:rsidR="00B935B4"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="00B935B4"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="00B935B4" w:rsidRPr="005471AA">
              <w:rPr>
                <w:color w:val="0070C0"/>
                <w:sz w:val="36"/>
                <w:szCs w:val="36"/>
              </w:rPr>
              <w:t>2</w:t>
            </w:r>
            <w:r w:rsidR="00B935B4"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="00B935B4"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="00B935B4" w:rsidRPr="005471AA">
              <w:rPr>
                <w:color w:val="0070C0"/>
                <w:sz w:val="36"/>
                <w:szCs w:val="36"/>
              </w:rPr>
              <w:t>2</w:t>
            </w:r>
            <w:r w:rsidR="00B935B4" w:rsidRPr="005471AA">
              <w:rPr>
                <w:i/>
                <w:iCs/>
                <w:color w:val="0070C0"/>
                <w:sz w:val="36"/>
                <w:szCs w:val="36"/>
              </w:rPr>
              <w:t>p</w:t>
            </w:r>
            <w:r w:rsidR="00B935B4" w:rsidRPr="005471AA">
              <w:rPr>
                <w:color w:val="0070C0"/>
                <w:sz w:val="36"/>
                <w:szCs w:val="36"/>
                <w:vertAlign w:val="superscript"/>
              </w:rPr>
              <w:t>4</w:t>
            </w:r>
          </w:p>
          <w:p w14:paraId="403A673E" w14:textId="54CAC3FB" w:rsidR="00B935B4" w:rsidRPr="005471AA" w:rsidRDefault="00B935B4" w:rsidP="005471AA">
            <w:pPr>
              <w:spacing w:line="360" w:lineRule="auto"/>
              <w:jc w:val="center"/>
              <w:rPr>
                <w:color w:val="0070C0"/>
                <w:sz w:val="36"/>
                <w:szCs w:val="36"/>
                <w:vertAlign w:val="superscript"/>
              </w:rPr>
            </w:pPr>
            <w:r w:rsidRPr="005471AA">
              <w:rPr>
                <w:color w:val="0070C0"/>
                <w:sz w:val="36"/>
                <w:szCs w:val="36"/>
              </w:rPr>
              <w:t>S: 1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Pr="005471AA">
              <w:rPr>
                <w:color w:val="0070C0"/>
                <w:sz w:val="36"/>
                <w:szCs w:val="36"/>
              </w:rPr>
              <w:t>2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Pr="005471AA">
              <w:rPr>
                <w:color w:val="0070C0"/>
                <w:sz w:val="36"/>
                <w:szCs w:val="36"/>
              </w:rPr>
              <w:t>2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p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6</w:t>
            </w:r>
            <w:r w:rsidRPr="005471AA">
              <w:rPr>
                <w:color w:val="0070C0"/>
                <w:sz w:val="36"/>
                <w:szCs w:val="36"/>
              </w:rPr>
              <w:t>3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Pr="005471AA">
              <w:rPr>
                <w:color w:val="0070C0"/>
                <w:sz w:val="36"/>
                <w:szCs w:val="36"/>
              </w:rPr>
              <w:t>3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p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4</w:t>
            </w:r>
          </w:p>
          <w:p w14:paraId="0E8A8F0E" w14:textId="1E938591" w:rsidR="00B935B4" w:rsidRPr="005471AA" w:rsidRDefault="00B935B4" w:rsidP="005471AA">
            <w:pPr>
              <w:spacing w:line="360" w:lineRule="auto"/>
              <w:jc w:val="center"/>
              <w:rPr>
                <w:color w:val="0070C0"/>
                <w:sz w:val="36"/>
                <w:szCs w:val="36"/>
                <w:vertAlign w:val="superscript"/>
              </w:rPr>
            </w:pPr>
            <w:r w:rsidRPr="005471AA">
              <w:rPr>
                <w:color w:val="0070C0"/>
                <w:sz w:val="36"/>
                <w:szCs w:val="36"/>
              </w:rPr>
              <w:t>Cl:1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Pr="005471AA">
              <w:rPr>
                <w:color w:val="0070C0"/>
                <w:sz w:val="36"/>
                <w:szCs w:val="36"/>
              </w:rPr>
              <w:t>2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Pr="005471AA">
              <w:rPr>
                <w:color w:val="0070C0"/>
                <w:sz w:val="36"/>
                <w:szCs w:val="36"/>
              </w:rPr>
              <w:t>2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p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6</w:t>
            </w:r>
            <w:r w:rsidRPr="005471AA">
              <w:rPr>
                <w:color w:val="0070C0"/>
                <w:sz w:val="36"/>
                <w:szCs w:val="36"/>
              </w:rPr>
              <w:t>3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s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2</w:t>
            </w:r>
            <w:r w:rsidRPr="005471AA">
              <w:rPr>
                <w:color w:val="0070C0"/>
                <w:sz w:val="36"/>
                <w:szCs w:val="36"/>
              </w:rPr>
              <w:t>3</w:t>
            </w:r>
            <w:r w:rsidRPr="005471AA">
              <w:rPr>
                <w:i/>
                <w:iCs/>
                <w:color w:val="0070C0"/>
                <w:sz w:val="36"/>
                <w:szCs w:val="36"/>
              </w:rPr>
              <w:t>p</w:t>
            </w:r>
            <w:r w:rsidRPr="005471AA">
              <w:rPr>
                <w:color w:val="0070C0"/>
                <w:sz w:val="36"/>
                <w:szCs w:val="36"/>
                <w:vertAlign w:val="superscript"/>
              </w:rPr>
              <w:t>5</w:t>
            </w:r>
          </w:p>
          <w:p w14:paraId="0E6564A1" w14:textId="53B9AD46" w:rsidR="00034CE6" w:rsidRPr="00034CE6" w:rsidRDefault="00034CE6">
            <w:pPr>
              <w:jc w:val="center"/>
              <w:rPr>
                <w:color w:val="0070C0"/>
                <w:sz w:val="40"/>
                <w:szCs w:val="40"/>
              </w:rPr>
            </w:pPr>
          </w:p>
        </w:tc>
        <w:tc>
          <w:tcPr>
            <w:tcW w:w="3439" w:type="dxa"/>
          </w:tcPr>
          <w:p w14:paraId="62D22E8E" w14:textId="77777777" w:rsidR="00034CE6" w:rsidRPr="00034CE6" w:rsidRDefault="00034CE6">
            <w:pPr>
              <w:jc w:val="center"/>
              <w:rPr>
                <w:color w:val="0070C0"/>
                <w:sz w:val="40"/>
                <w:szCs w:val="40"/>
              </w:rPr>
            </w:pPr>
            <w:r w:rsidRPr="00034CE6">
              <w:rPr>
                <w:b/>
                <w:color w:val="0070C0"/>
              </w:rPr>
              <w:t>Periodic trends</w:t>
            </w:r>
          </w:p>
          <w:p w14:paraId="3450F506" w14:textId="77777777" w:rsidR="00034CE6" w:rsidRPr="00034CE6" w:rsidRDefault="00034CE6">
            <w:pPr>
              <w:jc w:val="center"/>
              <w:rPr>
                <w:color w:val="0070C0"/>
                <w:sz w:val="40"/>
                <w:szCs w:val="40"/>
              </w:rPr>
            </w:pPr>
          </w:p>
          <w:p w14:paraId="20D4AF30" w14:textId="0799525C" w:rsidR="00034CE6" w:rsidRPr="005471AA" w:rsidRDefault="00A85BC8">
            <w:pPr>
              <w:jc w:val="center"/>
              <w:rPr>
                <w:color w:val="0070C0"/>
                <w:sz w:val="36"/>
                <w:szCs w:val="36"/>
              </w:rPr>
            </w:pPr>
            <w:r w:rsidRPr="005471AA">
              <w:rPr>
                <w:color w:val="0070C0"/>
                <w:sz w:val="36"/>
                <w:szCs w:val="36"/>
              </w:rPr>
              <w:t>S and Cl have valence electrons in the same shell.</w:t>
            </w:r>
          </w:p>
          <w:p w14:paraId="1FF950A4" w14:textId="01B0903E" w:rsidR="00A85BC8" w:rsidRPr="005471AA" w:rsidRDefault="00A85BC8">
            <w:pPr>
              <w:jc w:val="center"/>
              <w:rPr>
                <w:color w:val="0070C0"/>
                <w:sz w:val="36"/>
                <w:szCs w:val="36"/>
              </w:rPr>
            </w:pPr>
            <w:r w:rsidRPr="005471AA">
              <w:rPr>
                <w:color w:val="0070C0"/>
                <w:sz w:val="36"/>
                <w:szCs w:val="36"/>
              </w:rPr>
              <w:t>O has valence electrons in a shell closer to the nucleus</w:t>
            </w:r>
          </w:p>
          <w:p w14:paraId="1A518D45" w14:textId="7920E531" w:rsidR="00034CE6" w:rsidRPr="00034CE6" w:rsidRDefault="00034CE6">
            <w:pPr>
              <w:jc w:val="center"/>
              <w:rPr>
                <w:color w:val="0070C0"/>
                <w:sz w:val="40"/>
                <w:szCs w:val="40"/>
              </w:rPr>
            </w:pPr>
          </w:p>
        </w:tc>
        <w:tc>
          <w:tcPr>
            <w:tcW w:w="3439" w:type="dxa"/>
          </w:tcPr>
          <w:p w14:paraId="45A558D2" w14:textId="00F09058" w:rsidR="00034CE6" w:rsidRPr="00034CE6" w:rsidRDefault="00034CE6">
            <w:pPr>
              <w:jc w:val="center"/>
              <w:rPr>
                <w:b/>
                <w:color w:val="0070C0"/>
              </w:rPr>
            </w:pPr>
            <w:r w:rsidRPr="00034CE6">
              <w:rPr>
                <w:b/>
                <w:color w:val="0070C0"/>
              </w:rPr>
              <w:t>Periodic trends</w:t>
            </w:r>
          </w:p>
          <w:p w14:paraId="4CD78926" w14:textId="77777777" w:rsidR="00A85BC8" w:rsidRDefault="00A85BC8" w:rsidP="005471AA">
            <w:pPr>
              <w:jc w:val="center"/>
              <w:rPr>
                <w:color w:val="0070C0"/>
                <w:sz w:val="34"/>
                <w:szCs w:val="34"/>
              </w:rPr>
            </w:pPr>
          </w:p>
          <w:p w14:paraId="13BF2CEC" w14:textId="16E2534C" w:rsidR="00034CE6" w:rsidRPr="00034CE6" w:rsidRDefault="00A85BC8">
            <w:pPr>
              <w:jc w:val="center"/>
              <w:rPr>
                <w:color w:val="0070C0"/>
                <w:sz w:val="40"/>
                <w:szCs w:val="40"/>
              </w:rPr>
            </w:pPr>
            <w:r w:rsidRPr="005471AA">
              <w:rPr>
                <w:color w:val="0070C0"/>
                <w:sz w:val="36"/>
                <w:szCs w:val="36"/>
              </w:rPr>
              <w:t>The distance between the nucleus and valence electrons is much smaller in O due fewer energy levels, but is very similar in S and Cl.</w:t>
            </w:r>
          </w:p>
        </w:tc>
      </w:tr>
      <w:tr w:rsidR="00034CE6" w:rsidRPr="00034CE6" w14:paraId="78165D20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17A676C8" w14:textId="7ACC3D04" w:rsidR="00034CE6" w:rsidRPr="005471AA" w:rsidRDefault="006F45C5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5471AA">
              <w:rPr>
                <w:b/>
                <w:color w:val="0070C0"/>
                <w:sz w:val="28"/>
                <w:szCs w:val="28"/>
              </w:rPr>
              <w:softHyphen/>
            </w:r>
            <w:r w:rsidRPr="005471AA">
              <w:rPr>
                <w:b/>
                <w:color w:val="0070C0"/>
                <w:sz w:val="28"/>
                <w:szCs w:val="28"/>
              </w:rPr>
              <w:softHyphen/>
            </w:r>
            <w:r w:rsidR="00034CE6" w:rsidRPr="005471AA">
              <w:rPr>
                <w:b/>
                <w:color w:val="0070C0"/>
                <w:sz w:val="28"/>
                <w:szCs w:val="28"/>
              </w:rPr>
              <w:t>Periodic trends</w:t>
            </w:r>
          </w:p>
          <w:p w14:paraId="681764AB" w14:textId="77777777" w:rsidR="00A85BC8" w:rsidRPr="005471AA" w:rsidRDefault="00A85BC8">
            <w:pPr>
              <w:jc w:val="center"/>
              <w:rPr>
                <w:b/>
                <w:color w:val="0070C0"/>
                <w:sz w:val="28"/>
                <w:szCs w:val="28"/>
              </w:rPr>
            </w:pPr>
          </w:p>
          <w:p w14:paraId="3A238683" w14:textId="223D6FCA" w:rsidR="005471AA" w:rsidRPr="005471AA" w:rsidRDefault="00A85BC8" w:rsidP="005471AA">
            <w:pPr>
              <w:jc w:val="center"/>
              <w:rPr>
                <w:color w:val="0070C0"/>
                <w:sz w:val="28"/>
                <w:szCs w:val="28"/>
              </w:rPr>
            </w:pPr>
            <w:r w:rsidRPr="005471AA">
              <w:rPr>
                <w:color w:val="0070C0"/>
                <w:sz w:val="28"/>
                <w:szCs w:val="28"/>
              </w:rPr>
              <w:t>Shielding is caused by electrons in the inner (core) energy levels decreasing the attraction between the nucleus and valence electrons.</w:t>
            </w:r>
            <w:r w:rsidR="005471AA" w:rsidRPr="005471AA">
              <w:rPr>
                <w:color w:val="0070C0"/>
                <w:sz w:val="28"/>
                <w:szCs w:val="28"/>
              </w:rPr>
              <w:t xml:space="preserve"> So the shielding effect for Cl and S is the same as they both have 2 core energy levels. O only has 1 core energy level so has less shielding.</w:t>
            </w:r>
          </w:p>
          <w:p w14:paraId="52608FB3" w14:textId="7FEC2B13" w:rsidR="00034CE6" w:rsidRPr="005471AA" w:rsidRDefault="00034CE6">
            <w:pPr>
              <w:jc w:val="center"/>
              <w:rPr>
                <w:color w:val="0070C0"/>
                <w:sz w:val="28"/>
                <w:szCs w:val="28"/>
              </w:rPr>
            </w:pPr>
          </w:p>
        </w:tc>
        <w:tc>
          <w:tcPr>
            <w:tcW w:w="3439" w:type="dxa"/>
          </w:tcPr>
          <w:p w14:paraId="5D75B19F" w14:textId="084DC279" w:rsidR="00034CE6" w:rsidRPr="00034CE6" w:rsidRDefault="00034CE6">
            <w:pPr>
              <w:jc w:val="center"/>
              <w:rPr>
                <w:b/>
                <w:color w:val="0070C0"/>
              </w:rPr>
            </w:pPr>
            <w:r w:rsidRPr="00034CE6">
              <w:rPr>
                <w:b/>
                <w:color w:val="0070C0"/>
              </w:rPr>
              <w:t>Periodic trends</w:t>
            </w:r>
          </w:p>
          <w:p w14:paraId="072C1AAD" w14:textId="77777777" w:rsidR="00034CE6" w:rsidRPr="00034CE6" w:rsidRDefault="00034CE6">
            <w:pPr>
              <w:jc w:val="center"/>
              <w:rPr>
                <w:b/>
                <w:color w:val="0070C0"/>
              </w:rPr>
            </w:pPr>
          </w:p>
          <w:p w14:paraId="4D63497C" w14:textId="77777777" w:rsidR="005471AA" w:rsidRPr="00343903" w:rsidRDefault="005471AA" w:rsidP="005471AA">
            <w:pPr>
              <w:jc w:val="center"/>
              <w:rPr>
                <w:color w:val="0070C0"/>
                <w:sz w:val="36"/>
                <w:szCs w:val="36"/>
              </w:rPr>
            </w:pPr>
            <w:r w:rsidRPr="00343903">
              <w:rPr>
                <w:color w:val="0070C0"/>
                <w:sz w:val="36"/>
                <w:szCs w:val="36"/>
              </w:rPr>
              <w:t>O has 8 protons</w:t>
            </w:r>
          </w:p>
          <w:p w14:paraId="7506FCE0" w14:textId="77777777" w:rsidR="005471AA" w:rsidRPr="00343903" w:rsidRDefault="005471AA" w:rsidP="005471AA">
            <w:pPr>
              <w:jc w:val="center"/>
              <w:rPr>
                <w:color w:val="0070C0"/>
                <w:sz w:val="36"/>
                <w:szCs w:val="36"/>
              </w:rPr>
            </w:pPr>
            <w:r w:rsidRPr="00343903">
              <w:rPr>
                <w:color w:val="0070C0"/>
                <w:sz w:val="36"/>
                <w:szCs w:val="36"/>
              </w:rPr>
              <w:t>S has 16 protons and Cl has 17 protons</w:t>
            </w:r>
          </w:p>
          <w:p w14:paraId="28200D9F" w14:textId="77777777" w:rsidR="005471AA" w:rsidRPr="005471AA" w:rsidRDefault="005471AA" w:rsidP="005471AA">
            <w:pPr>
              <w:jc w:val="center"/>
              <w:rPr>
                <w:b/>
                <w:color w:val="0070C0"/>
                <w:sz w:val="36"/>
                <w:szCs w:val="36"/>
              </w:rPr>
            </w:pPr>
            <w:r w:rsidRPr="005471AA">
              <w:rPr>
                <w:color w:val="0070C0"/>
                <w:sz w:val="36"/>
                <w:szCs w:val="36"/>
              </w:rPr>
              <w:t>…</w:t>
            </w:r>
            <w:r w:rsidRPr="00343903">
              <w:rPr>
                <w:color w:val="0070C0"/>
                <w:sz w:val="36"/>
                <w:szCs w:val="36"/>
              </w:rPr>
              <w:t>so can rank elements as O &lt; S &lt; Cl in order of increasing nuclear charge</w:t>
            </w:r>
            <w:r w:rsidRPr="005471AA">
              <w:rPr>
                <w:color w:val="0070C0"/>
                <w:sz w:val="36"/>
                <w:szCs w:val="36"/>
              </w:rPr>
              <w:t>.</w:t>
            </w:r>
          </w:p>
          <w:p w14:paraId="47FF0AFE" w14:textId="77777777" w:rsidR="00034CE6" w:rsidRPr="00034CE6" w:rsidRDefault="00034CE6" w:rsidP="005471AA">
            <w:pPr>
              <w:jc w:val="center"/>
              <w:rPr>
                <w:color w:val="0070C0"/>
                <w:sz w:val="40"/>
                <w:szCs w:val="40"/>
              </w:rPr>
            </w:pPr>
          </w:p>
        </w:tc>
        <w:tc>
          <w:tcPr>
            <w:tcW w:w="3439" w:type="dxa"/>
          </w:tcPr>
          <w:p w14:paraId="5237EE5B" w14:textId="26EFCE28" w:rsidR="00034CE6" w:rsidRDefault="00034CE6">
            <w:pPr>
              <w:jc w:val="center"/>
              <w:rPr>
                <w:b/>
                <w:color w:val="0070C0"/>
              </w:rPr>
            </w:pPr>
            <w:r w:rsidRPr="00034CE6">
              <w:rPr>
                <w:b/>
                <w:color w:val="0070C0"/>
              </w:rPr>
              <w:t>Periodic trends</w:t>
            </w:r>
          </w:p>
          <w:p w14:paraId="46BFE988" w14:textId="77777777" w:rsidR="00741491" w:rsidRPr="00034CE6" w:rsidRDefault="00741491">
            <w:pPr>
              <w:jc w:val="center"/>
              <w:rPr>
                <w:b/>
                <w:color w:val="0070C0"/>
              </w:rPr>
            </w:pPr>
          </w:p>
          <w:p w14:paraId="4B6EE364" w14:textId="0CDAF09F" w:rsidR="00B935B4" w:rsidRPr="00034CE6" w:rsidRDefault="005471AA" w:rsidP="005471AA">
            <w:pPr>
              <w:jc w:val="center"/>
              <w:rPr>
                <w:color w:val="0070C0"/>
                <w:sz w:val="40"/>
                <w:szCs w:val="40"/>
              </w:rPr>
            </w:pPr>
            <w:r w:rsidRPr="005471AA">
              <w:rPr>
                <w:color w:val="0070C0"/>
                <w:sz w:val="36"/>
                <w:szCs w:val="36"/>
              </w:rPr>
              <w:t>Hence order of increasing electronegativity is S &lt; Cl &lt; O</w:t>
            </w:r>
          </w:p>
        </w:tc>
      </w:tr>
      <w:tr w:rsidR="00034CE6" w:rsidRPr="00034CE6" w14:paraId="636A637D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0CFF80C0" w14:textId="6D681F35" w:rsidR="00034CE6" w:rsidRPr="00034CE6" w:rsidRDefault="00034CE6">
            <w:pPr>
              <w:jc w:val="center"/>
              <w:rPr>
                <w:b/>
                <w:color w:val="0070C0"/>
              </w:rPr>
            </w:pPr>
            <w:r w:rsidRPr="00034CE6">
              <w:rPr>
                <w:b/>
                <w:color w:val="0070C0"/>
              </w:rPr>
              <w:t>Periodic trends</w:t>
            </w:r>
          </w:p>
          <w:p w14:paraId="109DEEEC" w14:textId="4E822FBC" w:rsidR="00343903" w:rsidRDefault="00343903" w:rsidP="005471AA">
            <w:pPr>
              <w:jc w:val="center"/>
              <w:rPr>
                <w:color w:val="0070C0"/>
                <w:sz w:val="36"/>
                <w:szCs w:val="36"/>
              </w:rPr>
            </w:pPr>
            <w:r>
              <w:rPr>
                <w:color w:val="0070C0"/>
                <w:sz w:val="36"/>
                <w:szCs w:val="36"/>
              </w:rPr>
              <w:t>Comparing S and Cl</w:t>
            </w:r>
            <w:r w:rsidR="000E4AED">
              <w:rPr>
                <w:color w:val="0070C0"/>
                <w:sz w:val="36"/>
                <w:szCs w:val="36"/>
              </w:rPr>
              <w:t>:</w:t>
            </w:r>
            <w:r>
              <w:rPr>
                <w:color w:val="0070C0"/>
                <w:sz w:val="36"/>
                <w:szCs w:val="36"/>
              </w:rPr>
              <w:t xml:space="preserve"> increased nuclear charge </w:t>
            </w:r>
            <w:r w:rsidR="0075255F">
              <w:rPr>
                <w:color w:val="0070C0"/>
                <w:sz w:val="36"/>
                <w:szCs w:val="36"/>
              </w:rPr>
              <w:t xml:space="preserve">in Cl </w:t>
            </w:r>
            <w:r>
              <w:rPr>
                <w:color w:val="0070C0"/>
                <w:sz w:val="36"/>
                <w:szCs w:val="36"/>
              </w:rPr>
              <w:t>means a greater attraction for the valence electrons</w:t>
            </w:r>
            <w:r w:rsidR="0075255F">
              <w:rPr>
                <w:color w:val="0070C0"/>
                <w:sz w:val="36"/>
                <w:szCs w:val="36"/>
              </w:rPr>
              <w:t>.</w:t>
            </w:r>
          </w:p>
          <w:p w14:paraId="0948F52B" w14:textId="6402560E" w:rsidR="00034CE6" w:rsidRPr="00034CE6" w:rsidRDefault="000E4AED">
            <w:pPr>
              <w:jc w:val="center"/>
              <w:rPr>
                <w:color w:val="0070C0"/>
                <w:sz w:val="40"/>
                <w:szCs w:val="40"/>
              </w:rPr>
            </w:pPr>
            <w:r>
              <w:rPr>
                <w:color w:val="0070C0"/>
                <w:sz w:val="36"/>
                <w:szCs w:val="36"/>
              </w:rPr>
              <w:t xml:space="preserve">Comparing S and O:  increased nuclear </w:t>
            </w:r>
            <w:r w:rsidR="0075255F">
              <w:rPr>
                <w:color w:val="0070C0"/>
                <w:sz w:val="36"/>
                <w:szCs w:val="36"/>
              </w:rPr>
              <w:t>charge in S does not increase</w:t>
            </w:r>
            <w:r>
              <w:rPr>
                <w:color w:val="0070C0"/>
                <w:sz w:val="36"/>
                <w:szCs w:val="36"/>
              </w:rPr>
              <w:t xml:space="preserve"> attraction </w:t>
            </w:r>
            <w:r w:rsidR="0075255F">
              <w:rPr>
                <w:color w:val="0070C0"/>
                <w:sz w:val="36"/>
                <w:szCs w:val="36"/>
              </w:rPr>
              <w:t>of</w:t>
            </w:r>
            <w:r>
              <w:rPr>
                <w:color w:val="0070C0"/>
                <w:sz w:val="36"/>
                <w:szCs w:val="36"/>
              </w:rPr>
              <w:t xml:space="preserve"> </w:t>
            </w:r>
            <w:r w:rsidR="0075255F">
              <w:rPr>
                <w:color w:val="0070C0"/>
                <w:sz w:val="36"/>
                <w:szCs w:val="36"/>
              </w:rPr>
              <w:t>valence electrons</w:t>
            </w:r>
          </w:p>
        </w:tc>
        <w:tc>
          <w:tcPr>
            <w:tcW w:w="3439" w:type="dxa"/>
          </w:tcPr>
          <w:p w14:paraId="4EF21995" w14:textId="736E2652" w:rsidR="00034CE6" w:rsidRPr="00034CE6" w:rsidRDefault="00034CE6">
            <w:pPr>
              <w:jc w:val="center"/>
              <w:rPr>
                <w:b/>
                <w:color w:val="0070C0"/>
              </w:rPr>
            </w:pPr>
            <w:r w:rsidRPr="00034CE6">
              <w:rPr>
                <w:b/>
                <w:color w:val="0070C0"/>
              </w:rPr>
              <w:t>Periodic trends</w:t>
            </w:r>
          </w:p>
          <w:p w14:paraId="11CCD7C4" w14:textId="243A7581" w:rsidR="00034CE6" w:rsidRPr="003D06F9" w:rsidRDefault="00343903">
            <w:pPr>
              <w:jc w:val="center"/>
              <w:rPr>
                <w:color w:val="0070C0"/>
                <w:sz w:val="34"/>
                <w:szCs w:val="34"/>
              </w:rPr>
            </w:pPr>
            <w:r w:rsidRPr="00167CCA">
              <w:rPr>
                <w:bCs/>
                <w:color w:val="0070C0"/>
                <w:sz w:val="36"/>
                <w:szCs w:val="36"/>
              </w:rPr>
              <w:t xml:space="preserve">Comparing </w:t>
            </w:r>
            <w:r>
              <w:rPr>
                <w:bCs/>
                <w:color w:val="0070C0"/>
                <w:sz w:val="36"/>
                <w:szCs w:val="36"/>
              </w:rPr>
              <w:t>S and O</w:t>
            </w:r>
            <w:r w:rsidR="0075255F">
              <w:rPr>
                <w:bCs/>
                <w:color w:val="0070C0"/>
                <w:sz w:val="36"/>
                <w:szCs w:val="36"/>
              </w:rPr>
              <w:t>:</w:t>
            </w:r>
            <w:r>
              <w:rPr>
                <w:bCs/>
                <w:color w:val="0070C0"/>
                <w:sz w:val="36"/>
                <w:szCs w:val="36"/>
              </w:rPr>
              <w:t xml:space="preserve"> increased shielding and distance of the valence electrons from the nucleus means a smaller attraction </w:t>
            </w:r>
            <w:r w:rsidR="0075255F">
              <w:rPr>
                <w:bCs/>
                <w:color w:val="0070C0"/>
                <w:sz w:val="36"/>
                <w:szCs w:val="36"/>
              </w:rPr>
              <w:t>of</w:t>
            </w:r>
            <w:r>
              <w:rPr>
                <w:bCs/>
                <w:color w:val="0070C0"/>
                <w:sz w:val="36"/>
                <w:szCs w:val="36"/>
              </w:rPr>
              <w:t xml:space="preserve"> valence electrons of S than O</w:t>
            </w:r>
            <w:r w:rsidR="0075255F">
              <w:rPr>
                <w:bCs/>
                <w:color w:val="0070C0"/>
                <w:sz w:val="36"/>
                <w:szCs w:val="36"/>
              </w:rPr>
              <w:t>, in spite of increased nuclear charge</w:t>
            </w:r>
          </w:p>
        </w:tc>
        <w:tc>
          <w:tcPr>
            <w:tcW w:w="3439" w:type="dxa"/>
          </w:tcPr>
          <w:p w14:paraId="7A7E3039" w14:textId="63C10EA0" w:rsidR="00034CE6" w:rsidRPr="00034CE6" w:rsidRDefault="00034CE6">
            <w:pPr>
              <w:jc w:val="center"/>
              <w:rPr>
                <w:b/>
                <w:color w:val="0070C0"/>
              </w:rPr>
            </w:pPr>
            <w:r w:rsidRPr="00034CE6">
              <w:rPr>
                <w:b/>
                <w:color w:val="0070C0"/>
              </w:rPr>
              <w:t>Periodic trends</w:t>
            </w:r>
          </w:p>
          <w:p w14:paraId="560CF97C" w14:textId="77777777" w:rsidR="00034CE6" w:rsidRPr="00034CE6" w:rsidRDefault="00034CE6">
            <w:pPr>
              <w:jc w:val="center"/>
              <w:rPr>
                <w:b/>
                <w:color w:val="0070C0"/>
              </w:rPr>
            </w:pPr>
          </w:p>
          <w:p w14:paraId="4ACBF0C6" w14:textId="77777777" w:rsidR="00034CE6" w:rsidRPr="00034CE6" w:rsidRDefault="00034CE6">
            <w:pPr>
              <w:jc w:val="center"/>
              <w:rPr>
                <w:b/>
                <w:color w:val="0070C0"/>
              </w:rPr>
            </w:pPr>
          </w:p>
          <w:p w14:paraId="0CE0B6E5" w14:textId="77777777" w:rsidR="00034CE6" w:rsidRPr="00034CE6" w:rsidRDefault="00034CE6">
            <w:pPr>
              <w:jc w:val="center"/>
              <w:rPr>
                <w:b/>
                <w:color w:val="0070C0"/>
              </w:rPr>
            </w:pPr>
          </w:p>
          <w:p w14:paraId="23D5364D" w14:textId="77777777" w:rsidR="00034CE6" w:rsidRPr="00034CE6" w:rsidRDefault="00034CE6">
            <w:pPr>
              <w:jc w:val="center"/>
              <w:rPr>
                <w:b/>
                <w:color w:val="0070C0"/>
              </w:rPr>
            </w:pPr>
          </w:p>
          <w:p w14:paraId="4590E9E9" w14:textId="70266AC5" w:rsidR="00034CE6" w:rsidRPr="00034CE6" w:rsidRDefault="00034CE6">
            <w:pPr>
              <w:jc w:val="center"/>
              <w:rPr>
                <w:color w:val="0070C0"/>
                <w:sz w:val="40"/>
                <w:szCs w:val="40"/>
              </w:rPr>
            </w:pPr>
          </w:p>
        </w:tc>
      </w:tr>
    </w:tbl>
    <w:p w14:paraId="03779612" w14:textId="77777777" w:rsidR="00034CE6" w:rsidRDefault="00034CE6" w:rsidP="005471AA">
      <w:pPr>
        <w:jc w:val="center"/>
      </w:pPr>
    </w:p>
    <w:p w14:paraId="1DC4D3FC" w14:textId="77777777" w:rsidR="00034CE6" w:rsidRDefault="00034CE6" w:rsidP="002F7459"/>
    <w:tbl>
      <w:tblPr>
        <w:tblStyle w:val="TableGrid"/>
        <w:tblW w:w="0" w:type="auto"/>
        <w:jc w:val="center"/>
        <w:tblBorders>
          <w:top w:val="triple" w:sz="12" w:space="0" w:color="00B050"/>
          <w:left w:val="triple" w:sz="12" w:space="0" w:color="00B050"/>
          <w:bottom w:val="triple" w:sz="12" w:space="0" w:color="00B050"/>
          <w:right w:val="triple" w:sz="12" w:space="0" w:color="00B050"/>
          <w:insideH w:val="triple" w:sz="12" w:space="0" w:color="00B050"/>
          <w:insideV w:val="triple" w:sz="12" w:space="0" w:color="00B05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5D03A4" w:rsidRPr="001E3CA8" w14:paraId="53C13CA2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23051ACE" w14:textId="77777777" w:rsidR="00615F90" w:rsidRDefault="00615F90" w:rsidP="00615F90">
            <w:pPr>
              <w:jc w:val="center"/>
              <w:rPr>
                <w:b/>
                <w:color w:val="00B050"/>
              </w:rPr>
            </w:pPr>
            <w:r w:rsidRPr="00C15DED">
              <w:rPr>
                <w:b/>
                <w:color w:val="00B050"/>
              </w:rPr>
              <w:lastRenderedPageBreak/>
              <w:t>Lewis structures</w:t>
            </w:r>
          </w:p>
          <w:p w14:paraId="15E2036A" w14:textId="77777777" w:rsidR="00615F90" w:rsidRDefault="00615F90" w:rsidP="00615F90">
            <w:pPr>
              <w:rPr>
                <w:b/>
                <w:color w:val="00B050"/>
              </w:rPr>
            </w:pPr>
          </w:p>
          <w:p w14:paraId="1AA9C44A" w14:textId="77777777" w:rsidR="00615F90" w:rsidRDefault="00615F90" w:rsidP="00615F90">
            <w:pPr>
              <w:rPr>
                <w:b/>
                <w:color w:val="00B050"/>
              </w:rPr>
            </w:pPr>
          </w:p>
          <w:p w14:paraId="7DDC08FF" w14:textId="77777777" w:rsidR="00615F90" w:rsidRPr="00C15DED" w:rsidRDefault="00615F90" w:rsidP="00615F90">
            <w:pPr>
              <w:rPr>
                <w:b/>
                <w:color w:val="00B050"/>
              </w:rPr>
            </w:pPr>
          </w:p>
          <w:p w14:paraId="7D520EBA" w14:textId="77777777" w:rsidR="00D946EE" w:rsidRPr="00DE23EC" w:rsidRDefault="005D03A4" w:rsidP="001E3CA8">
            <w:pPr>
              <w:jc w:val="center"/>
              <w:rPr>
                <w:b/>
                <w:sz w:val="36"/>
                <w:szCs w:val="36"/>
              </w:rPr>
            </w:pPr>
            <w:r w:rsidRPr="00DE23EC">
              <w:rPr>
                <w:b/>
                <w:sz w:val="36"/>
                <w:szCs w:val="36"/>
              </w:rPr>
              <w:t>Count number of valence electrons</w:t>
            </w:r>
          </w:p>
          <w:p w14:paraId="500BEB95" w14:textId="77777777" w:rsidR="00D946EE" w:rsidRDefault="00D946EE" w:rsidP="001E3CA8">
            <w:pPr>
              <w:jc w:val="center"/>
              <w:rPr>
                <w:sz w:val="36"/>
                <w:szCs w:val="36"/>
              </w:rPr>
            </w:pPr>
          </w:p>
          <w:p w14:paraId="74599043" w14:textId="77777777" w:rsidR="005D03A4" w:rsidRPr="001E3CA8" w:rsidRDefault="005D03A4" w:rsidP="001E3CA8">
            <w:pPr>
              <w:jc w:val="center"/>
              <w:rPr>
                <w:sz w:val="36"/>
                <w:szCs w:val="36"/>
              </w:rPr>
            </w:pPr>
            <w:r w:rsidRPr="001E3CA8">
              <w:rPr>
                <w:sz w:val="36"/>
                <w:szCs w:val="36"/>
              </w:rPr>
              <w:t>(remember that Group 18 elements have 8 valence electrons)</w:t>
            </w:r>
          </w:p>
        </w:tc>
        <w:tc>
          <w:tcPr>
            <w:tcW w:w="3439" w:type="dxa"/>
          </w:tcPr>
          <w:p w14:paraId="2B005214" w14:textId="77777777" w:rsidR="00615F90" w:rsidRDefault="00615F90" w:rsidP="00615F90">
            <w:pPr>
              <w:jc w:val="center"/>
              <w:rPr>
                <w:b/>
                <w:color w:val="00B050"/>
              </w:rPr>
            </w:pPr>
            <w:r w:rsidRPr="00C15DED">
              <w:rPr>
                <w:b/>
                <w:color w:val="00B050"/>
              </w:rPr>
              <w:t>Lewis structures</w:t>
            </w:r>
          </w:p>
          <w:p w14:paraId="465986EE" w14:textId="77777777" w:rsidR="00615F90" w:rsidRDefault="00615F90" w:rsidP="00615F90">
            <w:pPr>
              <w:rPr>
                <w:b/>
                <w:color w:val="00B050"/>
              </w:rPr>
            </w:pPr>
          </w:p>
          <w:p w14:paraId="739A451B" w14:textId="77777777" w:rsidR="00615F90" w:rsidRDefault="00615F90" w:rsidP="00615F90">
            <w:pPr>
              <w:rPr>
                <w:b/>
                <w:color w:val="00B050"/>
              </w:rPr>
            </w:pPr>
          </w:p>
          <w:p w14:paraId="005A0530" w14:textId="77777777" w:rsidR="00615F90" w:rsidRPr="00C15DED" w:rsidRDefault="00615F90" w:rsidP="00615F90">
            <w:pPr>
              <w:rPr>
                <w:b/>
                <w:color w:val="00B050"/>
              </w:rPr>
            </w:pPr>
          </w:p>
          <w:p w14:paraId="1885B6F7" w14:textId="71BA98EC" w:rsidR="00DE23EC" w:rsidRDefault="0075255F" w:rsidP="001E3CA8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Decide which is</w:t>
            </w:r>
            <w:r w:rsidR="005D03A4" w:rsidRPr="00DE23EC">
              <w:rPr>
                <w:b/>
                <w:sz w:val="36"/>
                <w:szCs w:val="36"/>
              </w:rPr>
              <w:t xml:space="preserve"> the central atom </w:t>
            </w:r>
          </w:p>
          <w:p w14:paraId="5CC8E1DE" w14:textId="77777777" w:rsidR="00DE23EC" w:rsidRPr="00DE23EC" w:rsidRDefault="00DE23EC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218DFC70" w14:textId="1E898561" w:rsidR="005D03A4" w:rsidRPr="001E3CA8" w:rsidRDefault="005D03A4" w:rsidP="001E3CA8">
            <w:pPr>
              <w:jc w:val="center"/>
              <w:rPr>
                <w:sz w:val="36"/>
                <w:szCs w:val="36"/>
              </w:rPr>
            </w:pPr>
            <w:r w:rsidRPr="001E3CA8">
              <w:rPr>
                <w:sz w:val="36"/>
                <w:szCs w:val="36"/>
              </w:rPr>
              <w:t xml:space="preserve">(highest valency / least </w:t>
            </w:r>
            <w:r w:rsidR="000B7A63">
              <w:rPr>
                <w:sz w:val="36"/>
                <w:szCs w:val="36"/>
              </w:rPr>
              <w:t>electronegative</w:t>
            </w:r>
            <w:r w:rsidRPr="001E3CA8">
              <w:rPr>
                <w:sz w:val="36"/>
                <w:szCs w:val="36"/>
              </w:rPr>
              <w:t xml:space="preserve"> element)</w:t>
            </w:r>
          </w:p>
        </w:tc>
        <w:tc>
          <w:tcPr>
            <w:tcW w:w="3439" w:type="dxa"/>
          </w:tcPr>
          <w:p w14:paraId="5F1A2B3A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  <w:r w:rsidRPr="00C15DED">
              <w:rPr>
                <w:b/>
                <w:color w:val="00B050"/>
              </w:rPr>
              <w:t>Lewis structures</w:t>
            </w:r>
            <w:r w:rsidRPr="00DE23EC">
              <w:rPr>
                <w:b/>
                <w:sz w:val="36"/>
                <w:szCs w:val="36"/>
              </w:rPr>
              <w:t xml:space="preserve"> </w:t>
            </w:r>
          </w:p>
          <w:p w14:paraId="09F94869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3B5B8CAE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4230D351" w14:textId="77777777" w:rsidR="00DE23EC" w:rsidRDefault="005D03A4" w:rsidP="001E3CA8">
            <w:pPr>
              <w:jc w:val="center"/>
              <w:rPr>
                <w:b/>
                <w:sz w:val="36"/>
                <w:szCs w:val="36"/>
              </w:rPr>
            </w:pPr>
            <w:r w:rsidRPr="00DE23EC">
              <w:rPr>
                <w:b/>
                <w:sz w:val="36"/>
                <w:szCs w:val="36"/>
              </w:rPr>
              <w:t xml:space="preserve">Arrange the other atoms around the central atom </w:t>
            </w:r>
          </w:p>
          <w:p w14:paraId="662797AD" w14:textId="77777777" w:rsidR="00DE23EC" w:rsidRPr="00DE23EC" w:rsidRDefault="00DE23EC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17F2AC1B" w14:textId="63C35F42" w:rsidR="005D03A4" w:rsidRPr="001E3CA8" w:rsidRDefault="005D03A4" w:rsidP="001E3CA8">
            <w:pPr>
              <w:jc w:val="center"/>
              <w:rPr>
                <w:sz w:val="36"/>
                <w:szCs w:val="36"/>
              </w:rPr>
            </w:pPr>
          </w:p>
        </w:tc>
      </w:tr>
      <w:tr w:rsidR="005D03A4" w:rsidRPr="001E3CA8" w14:paraId="5766928B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373FEEDD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  <w:r w:rsidRPr="00C15DED">
              <w:rPr>
                <w:b/>
                <w:color w:val="00B050"/>
              </w:rPr>
              <w:t>Lewis structures</w:t>
            </w:r>
            <w:r w:rsidRPr="00DE23EC">
              <w:rPr>
                <w:b/>
                <w:sz w:val="36"/>
                <w:szCs w:val="36"/>
              </w:rPr>
              <w:t xml:space="preserve"> </w:t>
            </w:r>
          </w:p>
          <w:p w14:paraId="2ABB7039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73CD0FAC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1CDF38F1" w14:textId="77777777" w:rsidR="00DE23EC" w:rsidRDefault="005D03A4" w:rsidP="001E3CA8">
            <w:pPr>
              <w:jc w:val="center"/>
              <w:rPr>
                <w:sz w:val="36"/>
                <w:szCs w:val="36"/>
              </w:rPr>
            </w:pPr>
            <w:r w:rsidRPr="00DE23EC">
              <w:rPr>
                <w:b/>
                <w:sz w:val="36"/>
                <w:szCs w:val="36"/>
              </w:rPr>
              <w:t>Add single bonds by placing 2 electrons between each atom and central atom</w:t>
            </w:r>
            <w:r w:rsidRPr="001E3CA8">
              <w:rPr>
                <w:sz w:val="36"/>
                <w:szCs w:val="36"/>
              </w:rPr>
              <w:t xml:space="preserve"> </w:t>
            </w:r>
          </w:p>
          <w:p w14:paraId="3A9827FA" w14:textId="1CCEA698" w:rsidR="005D03A4" w:rsidRPr="001E3CA8" w:rsidRDefault="005D03A4" w:rsidP="001E3CA8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3439" w:type="dxa"/>
          </w:tcPr>
          <w:p w14:paraId="7A428506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  <w:r w:rsidRPr="00C15DED">
              <w:rPr>
                <w:b/>
                <w:color w:val="00B050"/>
              </w:rPr>
              <w:t>Lewis structures</w:t>
            </w:r>
            <w:r w:rsidRPr="00DE23EC">
              <w:rPr>
                <w:b/>
                <w:sz w:val="36"/>
                <w:szCs w:val="36"/>
              </w:rPr>
              <w:t xml:space="preserve"> </w:t>
            </w:r>
          </w:p>
          <w:p w14:paraId="64F623E6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51CC1DF9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1EA6B71F" w14:textId="77777777" w:rsidR="00DE23EC" w:rsidRDefault="005D03A4" w:rsidP="001E3CA8">
            <w:pPr>
              <w:jc w:val="center"/>
              <w:rPr>
                <w:sz w:val="36"/>
                <w:szCs w:val="36"/>
              </w:rPr>
            </w:pPr>
            <w:r w:rsidRPr="00DE23EC">
              <w:rPr>
                <w:b/>
                <w:sz w:val="36"/>
                <w:szCs w:val="36"/>
              </w:rPr>
              <w:t>Arrange remaining valence electrons around outer atoms so each atom has an octet</w:t>
            </w:r>
            <w:r w:rsidRPr="001E3CA8">
              <w:rPr>
                <w:sz w:val="36"/>
                <w:szCs w:val="36"/>
              </w:rPr>
              <w:t xml:space="preserve"> </w:t>
            </w:r>
          </w:p>
          <w:p w14:paraId="7CCBD5AF" w14:textId="3ED9CC37" w:rsidR="005D03A4" w:rsidRPr="001E3CA8" w:rsidRDefault="005D03A4" w:rsidP="001E3CA8">
            <w:pPr>
              <w:jc w:val="center"/>
              <w:rPr>
                <w:sz w:val="36"/>
                <w:szCs w:val="36"/>
              </w:rPr>
            </w:pPr>
            <w:r w:rsidRPr="001E3CA8">
              <w:rPr>
                <w:sz w:val="36"/>
                <w:szCs w:val="36"/>
              </w:rPr>
              <w:t>(exception</w:t>
            </w:r>
            <w:r w:rsidR="0075255F">
              <w:rPr>
                <w:sz w:val="36"/>
                <w:szCs w:val="36"/>
              </w:rPr>
              <w:t>s:</w:t>
            </w:r>
            <w:r w:rsidRPr="001E3CA8">
              <w:rPr>
                <w:sz w:val="36"/>
                <w:szCs w:val="36"/>
              </w:rPr>
              <w:t xml:space="preserve"> H, B and Be).</w:t>
            </w:r>
          </w:p>
        </w:tc>
        <w:tc>
          <w:tcPr>
            <w:tcW w:w="3439" w:type="dxa"/>
          </w:tcPr>
          <w:p w14:paraId="32D187F8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  <w:r w:rsidRPr="00C15DED">
              <w:rPr>
                <w:b/>
                <w:color w:val="00B050"/>
              </w:rPr>
              <w:t>Lewis structures</w:t>
            </w:r>
            <w:r w:rsidRPr="00DE23EC">
              <w:rPr>
                <w:b/>
                <w:sz w:val="36"/>
                <w:szCs w:val="36"/>
              </w:rPr>
              <w:t xml:space="preserve"> </w:t>
            </w:r>
          </w:p>
          <w:p w14:paraId="2B5A166D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3A1B2B90" w14:textId="12F1F09C" w:rsidR="00DE23EC" w:rsidRDefault="005D03A4" w:rsidP="001E3CA8">
            <w:pPr>
              <w:jc w:val="center"/>
              <w:rPr>
                <w:sz w:val="36"/>
                <w:szCs w:val="36"/>
              </w:rPr>
            </w:pPr>
            <w:r w:rsidRPr="00DE23EC">
              <w:rPr>
                <w:b/>
                <w:sz w:val="36"/>
                <w:szCs w:val="36"/>
              </w:rPr>
              <w:t xml:space="preserve">If too few electrons, </w:t>
            </w:r>
            <w:r w:rsidR="0075255F">
              <w:rPr>
                <w:b/>
                <w:sz w:val="36"/>
                <w:szCs w:val="36"/>
              </w:rPr>
              <w:t>for an octet move</w:t>
            </w:r>
            <w:r w:rsidRPr="00DE23EC">
              <w:rPr>
                <w:b/>
                <w:sz w:val="36"/>
                <w:szCs w:val="36"/>
              </w:rPr>
              <w:t xml:space="preserve"> as many non-bonding electron pairs to </w:t>
            </w:r>
            <w:r w:rsidR="0075255F">
              <w:rPr>
                <w:b/>
                <w:sz w:val="36"/>
                <w:szCs w:val="36"/>
              </w:rPr>
              <w:t>form a bond</w:t>
            </w:r>
            <w:r w:rsidRPr="00DE23EC">
              <w:rPr>
                <w:b/>
                <w:sz w:val="36"/>
                <w:szCs w:val="36"/>
              </w:rPr>
              <w:t xml:space="preserve"> until each atom has an octet</w:t>
            </w:r>
            <w:r w:rsidRPr="001E3CA8">
              <w:rPr>
                <w:sz w:val="36"/>
                <w:szCs w:val="36"/>
              </w:rPr>
              <w:t xml:space="preserve"> </w:t>
            </w:r>
          </w:p>
          <w:p w14:paraId="3F631698" w14:textId="66A8506F" w:rsidR="005D03A4" w:rsidRPr="001E3CA8" w:rsidRDefault="005D03A4" w:rsidP="001E3CA8">
            <w:pPr>
              <w:jc w:val="center"/>
              <w:rPr>
                <w:sz w:val="36"/>
                <w:szCs w:val="36"/>
              </w:rPr>
            </w:pPr>
            <w:r w:rsidRPr="001E3CA8">
              <w:rPr>
                <w:sz w:val="36"/>
                <w:szCs w:val="36"/>
              </w:rPr>
              <w:t>(exception</w:t>
            </w:r>
            <w:r w:rsidR="0075255F">
              <w:rPr>
                <w:sz w:val="36"/>
                <w:szCs w:val="36"/>
              </w:rPr>
              <w:t>s:</w:t>
            </w:r>
            <w:r w:rsidRPr="001E3CA8">
              <w:rPr>
                <w:sz w:val="36"/>
                <w:szCs w:val="36"/>
              </w:rPr>
              <w:t xml:space="preserve"> H, B and Be).</w:t>
            </w:r>
          </w:p>
        </w:tc>
      </w:tr>
      <w:tr w:rsidR="005D03A4" w:rsidRPr="001E3CA8" w14:paraId="55A62B63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1510C9B9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  <w:r w:rsidRPr="00C15DED">
              <w:rPr>
                <w:b/>
                <w:color w:val="00B050"/>
              </w:rPr>
              <w:t>Lewis structures</w:t>
            </w:r>
            <w:r w:rsidRPr="00DE23EC">
              <w:rPr>
                <w:b/>
                <w:sz w:val="36"/>
                <w:szCs w:val="36"/>
              </w:rPr>
              <w:t xml:space="preserve"> </w:t>
            </w:r>
          </w:p>
          <w:p w14:paraId="40176EE9" w14:textId="77777777" w:rsidR="00615F90" w:rsidRPr="00565F1F" w:rsidRDefault="00615F90" w:rsidP="001E3CA8">
            <w:pPr>
              <w:jc w:val="center"/>
              <w:rPr>
                <w:b/>
                <w:sz w:val="24"/>
                <w:szCs w:val="24"/>
              </w:rPr>
            </w:pPr>
          </w:p>
          <w:p w14:paraId="72A0AA99" w14:textId="6222A244" w:rsidR="0075255F" w:rsidRDefault="001E3CA8" w:rsidP="001E3CA8">
            <w:pPr>
              <w:jc w:val="center"/>
              <w:rPr>
                <w:b/>
                <w:sz w:val="33"/>
                <w:szCs w:val="33"/>
              </w:rPr>
            </w:pPr>
            <w:r w:rsidRPr="006F45C5">
              <w:rPr>
                <w:b/>
                <w:sz w:val="33"/>
                <w:szCs w:val="33"/>
              </w:rPr>
              <w:t>If too many electrons</w:t>
            </w:r>
            <w:r w:rsidR="0075255F">
              <w:rPr>
                <w:b/>
                <w:sz w:val="33"/>
                <w:szCs w:val="33"/>
              </w:rPr>
              <w:t xml:space="preserve"> for an octet</w:t>
            </w:r>
            <w:r w:rsidRPr="006F45C5">
              <w:rPr>
                <w:b/>
                <w:sz w:val="33"/>
                <w:szCs w:val="33"/>
              </w:rPr>
              <w:t>, add extra electrons around central atom</w:t>
            </w:r>
            <w:r w:rsidR="00565F1F" w:rsidRPr="006F45C5">
              <w:rPr>
                <w:b/>
                <w:sz w:val="33"/>
                <w:szCs w:val="33"/>
              </w:rPr>
              <w:t xml:space="preserve">. </w:t>
            </w:r>
          </w:p>
          <w:p w14:paraId="5E06BD08" w14:textId="47AA7D95" w:rsidR="005D03A4" w:rsidRPr="006F45C5" w:rsidRDefault="00565F1F" w:rsidP="001E3CA8">
            <w:pPr>
              <w:jc w:val="center"/>
              <w:rPr>
                <w:b/>
                <w:sz w:val="33"/>
                <w:szCs w:val="33"/>
              </w:rPr>
            </w:pPr>
            <w:r w:rsidRPr="005471AA">
              <w:rPr>
                <w:bCs/>
                <w:sz w:val="33"/>
                <w:szCs w:val="33"/>
              </w:rPr>
              <w:t>I</w:t>
            </w:r>
            <w:r w:rsidR="001E3CA8" w:rsidRPr="005471AA">
              <w:rPr>
                <w:bCs/>
                <w:sz w:val="33"/>
                <w:szCs w:val="33"/>
              </w:rPr>
              <w:t>f central atom is in third period/row of the Periodic Table or higher</w:t>
            </w:r>
            <w:r w:rsidRPr="005471AA">
              <w:rPr>
                <w:bCs/>
                <w:sz w:val="33"/>
                <w:szCs w:val="33"/>
              </w:rPr>
              <w:t>, then can have more than octet</w:t>
            </w:r>
            <w:r w:rsidR="001E3CA8" w:rsidRPr="005471AA">
              <w:rPr>
                <w:bCs/>
                <w:sz w:val="33"/>
                <w:szCs w:val="33"/>
              </w:rPr>
              <w:t>.</w:t>
            </w:r>
          </w:p>
        </w:tc>
        <w:tc>
          <w:tcPr>
            <w:tcW w:w="3439" w:type="dxa"/>
          </w:tcPr>
          <w:p w14:paraId="438EB452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  <w:r w:rsidRPr="00C15DED">
              <w:rPr>
                <w:b/>
                <w:color w:val="00B050"/>
              </w:rPr>
              <w:t>Lewis structures</w:t>
            </w:r>
            <w:r w:rsidRPr="00DE23EC">
              <w:rPr>
                <w:b/>
                <w:sz w:val="36"/>
                <w:szCs w:val="36"/>
              </w:rPr>
              <w:t xml:space="preserve"> </w:t>
            </w:r>
          </w:p>
          <w:p w14:paraId="625666EA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5F40FFA7" w14:textId="77777777" w:rsidR="0075255F" w:rsidRDefault="001E3CA8" w:rsidP="001E3CA8">
            <w:pPr>
              <w:jc w:val="center"/>
              <w:rPr>
                <w:b/>
                <w:sz w:val="36"/>
                <w:szCs w:val="36"/>
              </w:rPr>
            </w:pPr>
            <w:r w:rsidRPr="00DE23EC">
              <w:rPr>
                <w:b/>
                <w:sz w:val="36"/>
                <w:szCs w:val="36"/>
              </w:rPr>
              <w:t xml:space="preserve">For cations: Subtract the same number of electrons as in the charge. </w:t>
            </w:r>
          </w:p>
          <w:p w14:paraId="27B70C7B" w14:textId="65B7F2C7" w:rsidR="005D03A4" w:rsidRPr="00DE23EC" w:rsidRDefault="0075255F" w:rsidP="001E3CA8">
            <w:pPr>
              <w:jc w:val="center"/>
              <w:rPr>
                <w:b/>
                <w:sz w:val="36"/>
                <w:szCs w:val="36"/>
              </w:rPr>
            </w:pPr>
            <w:r w:rsidRPr="00DE23EC">
              <w:rPr>
                <w:b/>
                <w:sz w:val="36"/>
                <w:szCs w:val="36"/>
              </w:rPr>
              <w:t xml:space="preserve">For anions: Add the same number of electrons as in the charge. </w:t>
            </w:r>
          </w:p>
        </w:tc>
        <w:tc>
          <w:tcPr>
            <w:tcW w:w="3439" w:type="dxa"/>
          </w:tcPr>
          <w:p w14:paraId="34668C9F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  <w:r w:rsidRPr="00C15DED">
              <w:rPr>
                <w:b/>
                <w:color w:val="00B050"/>
              </w:rPr>
              <w:t>Lewis structures</w:t>
            </w:r>
            <w:r w:rsidRPr="00DE23EC">
              <w:rPr>
                <w:b/>
                <w:sz w:val="36"/>
                <w:szCs w:val="36"/>
              </w:rPr>
              <w:t xml:space="preserve"> </w:t>
            </w:r>
          </w:p>
          <w:p w14:paraId="7051148F" w14:textId="290900BE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309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 xml:space="preserve">Count number of valence electrons </w:t>
            </w:r>
          </w:p>
          <w:p w14:paraId="718EA3B0" w14:textId="5C8E65C8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309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 xml:space="preserve">For cations: Subtract the same number of electrons as the charge. For anions: Add the same number of electrons as </w:t>
            </w:r>
            <w:r>
              <w:rPr>
                <w:sz w:val="16"/>
                <w:szCs w:val="16"/>
              </w:rPr>
              <w:t xml:space="preserve">the </w:t>
            </w:r>
            <w:r w:rsidRPr="005471AA">
              <w:rPr>
                <w:sz w:val="16"/>
                <w:szCs w:val="16"/>
              </w:rPr>
              <w:t xml:space="preserve">charge. </w:t>
            </w:r>
          </w:p>
          <w:p w14:paraId="082A8CF4" w14:textId="3C06E953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309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 xml:space="preserve">Decide which is the central atom (highest valency / least number of atoms of that element) and arrange the other atoms around the central atom </w:t>
            </w:r>
          </w:p>
          <w:p w14:paraId="636E2369" w14:textId="587BFA47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309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>Add single bonds by draw a line between each atom and central atom (represents 2 electrons)</w:t>
            </w:r>
          </w:p>
          <w:p w14:paraId="13516AE2" w14:textId="77777777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309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>Arrange remaining valence electrons around outer atoms so each atom has an octet (exception = H, B and Be).</w:t>
            </w:r>
          </w:p>
          <w:p w14:paraId="357E1D9E" w14:textId="77777777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283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>If too few electrons for an octet, move as many non-bonding electron pairs to become bonds until each atom has an octet (exception = H, B and Be).</w:t>
            </w:r>
          </w:p>
          <w:p w14:paraId="4243151C" w14:textId="7AF10915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283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 xml:space="preserve">If too many electrons for an octet, then add extra electron pairs around central atom. </w:t>
            </w:r>
          </w:p>
          <w:p w14:paraId="228D9D6E" w14:textId="77777777" w:rsidR="005471AA" w:rsidRPr="005471AA" w:rsidRDefault="005471AA" w:rsidP="00873AB1">
            <w:pPr>
              <w:pStyle w:val="ListParagraph"/>
              <w:numPr>
                <w:ilvl w:val="0"/>
                <w:numId w:val="9"/>
              </w:numPr>
              <w:ind w:left="309" w:hanging="283"/>
              <w:rPr>
                <w:sz w:val="16"/>
                <w:szCs w:val="16"/>
              </w:rPr>
            </w:pPr>
            <w:r w:rsidRPr="005471AA">
              <w:rPr>
                <w:sz w:val="16"/>
                <w:szCs w:val="16"/>
              </w:rPr>
              <w:t>For ions, include square brackets and the charge</w:t>
            </w:r>
          </w:p>
          <w:p w14:paraId="5D2D839B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361EB4F7" w14:textId="77777777" w:rsidR="00615F90" w:rsidRDefault="00615F90" w:rsidP="001E3CA8">
            <w:pPr>
              <w:jc w:val="center"/>
              <w:rPr>
                <w:b/>
                <w:sz w:val="36"/>
                <w:szCs w:val="36"/>
              </w:rPr>
            </w:pPr>
          </w:p>
          <w:p w14:paraId="53113189" w14:textId="5285D0D7" w:rsidR="005D03A4" w:rsidRPr="00DE23EC" w:rsidRDefault="005D03A4" w:rsidP="001E3CA8">
            <w:pPr>
              <w:jc w:val="center"/>
              <w:rPr>
                <w:b/>
                <w:sz w:val="36"/>
                <w:szCs w:val="36"/>
              </w:rPr>
            </w:pPr>
          </w:p>
        </w:tc>
      </w:tr>
    </w:tbl>
    <w:p w14:paraId="62DB4DE7" w14:textId="77777777" w:rsidR="005D03A4" w:rsidRDefault="005D03A4" w:rsidP="002F7459"/>
    <w:p w14:paraId="12488810" w14:textId="77777777" w:rsidR="006D52B6" w:rsidRDefault="006D52B6" w:rsidP="002F7459"/>
    <w:tbl>
      <w:tblPr>
        <w:tblStyle w:val="TableGrid"/>
        <w:tblW w:w="0" w:type="auto"/>
        <w:jc w:val="center"/>
        <w:tblBorders>
          <w:top w:val="triple" w:sz="12" w:space="0" w:color="00B050"/>
          <w:left w:val="triple" w:sz="12" w:space="0" w:color="00B050"/>
          <w:bottom w:val="triple" w:sz="12" w:space="0" w:color="00B050"/>
          <w:right w:val="triple" w:sz="12" w:space="0" w:color="00B050"/>
          <w:insideH w:val="triple" w:sz="12" w:space="0" w:color="00B050"/>
          <w:insideV w:val="triple" w:sz="12" w:space="0" w:color="00B05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6D52B6" w:rsidRPr="006D52B6" w14:paraId="325872A5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03988BEF" w14:textId="77777777" w:rsidR="006D52B6" w:rsidRPr="006D52B6" w:rsidRDefault="006D52B6" w:rsidP="00542411">
            <w:pPr>
              <w:jc w:val="center"/>
              <w:rPr>
                <w:b/>
                <w:color w:val="00B050"/>
              </w:rPr>
            </w:pPr>
            <w:r w:rsidRPr="006D52B6">
              <w:rPr>
                <w:b/>
                <w:color w:val="00B050"/>
              </w:rPr>
              <w:lastRenderedPageBreak/>
              <w:t>Lewis structures</w:t>
            </w:r>
          </w:p>
          <w:p w14:paraId="0E3CF332" w14:textId="77777777" w:rsidR="006D52B6" w:rsidRPr="006D52B6" w:rsidRDefault="006D52B6" w:rsidP="00542411">
            <w:pPr>
              <w:rPr>
                <w:b/>
                <w:color w:val="00B050"/>
              </w:rPr>
            </w:pPr>
          </w:p>
          <w:p w14:paraId="534A6E73" w14:textId="77777777" w:rsidR="006D52B6" w:rsidRDefault="006D52B6" w:rsidP="00542411">
            <w:pPr>
              <w:rPr>
                <w:b/>
                <w:color w:val="00B050"/>
              </w:rPr>
            </w:pPr>
          </w:p>
          <w:p w14:paraId="697C0ED6" w14:textId="77777777" w:rsidR="006D52B6" w:rsidRPr="006D52B6" w:rsidRDefault="006D52B6" w:rsidP="00542411">
            <w:pPr>
              <w:rPr>
                <w:b/>
                <w:color w:val="00B050"/>
              </w:rPr>
            </w:pPr>
          </w:p>
          <w:p w14:paraId="57521882" w14:textId="77777777" w:rsidR="006D52B6" w:rsidRPr="006D52B6" w:rsidRDefault="006D52B6" w:rsidP="00542411">
            <w:pPr>
              <w:rPr>
                <w:b/>
                <w:color w:val="00B050"/>
              </w:rPr>
            </w:pPr>
          </w:p>
          <w:p w14:paraId="03831B3B" w14:textId="77777777" w:rsid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ICl</w:t>
            </w:r>
            <w:r>
              <w:rPr>
                <w:b/>
                <w:color w:val="00B050"/>
                <w:sz w:val="36"/>
                <w:szCs w:val="36"/>
                <w:vertAlign w:val="subscript"/>
              </w:rPr>
              <w:t>4</w:t>
            </w:r>
            <w:r>
              <w:rPr>
                <w:b/>
                <w:color w:val="00B050"/>
                <w:sz w:val="36"/>
                <w:szCs w:val="36"/>
                <w:vertAlign w:val="superscript"/>
              </w:rPr>
              <w:t>–</w:t>
            </w:r>
            <w:r>
              <w:rPr>
                <w:b/>
                <w:color w:val="00B050"/>
                <w:sz w:val="36"/>
                <w:szCs w:val="36"/>
              </w:rPr>
              <w:t xml:space="preserve"> : (5 </w:t>
            </w:r>
            <w:r>
              <w:rPr>
                <w:rFonts w:cstheme="minorHAnsi"/>
                <w:b/>
                <w:color w:val="00B050"/>
                <w:sz w:val="36"/>
                <w:szCs w:val="36"/>
              </w:rPr>
              <w:t>×</w:t>
            </w:r>
            <w:r>
              <w:rPr>
                <w:b/>
                <w:color w:val="00B050"/>
                <w:sz w:val="36"/>
                <w:szCs w:val="36"/>
              </w:rPr>
              <w:t xml:space="preserve"> 7) + 1 = 36</w:t>
            </w:r>
          </w:p>
          <w:p w14:paraId="57B85E67" w14:textId="77777777" w:rsid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570A898E" w14:textId="77777777" w:rsid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4A4BFB41" w14:textId="4DF0584B" w:rsidR="006D52B6" w:rsidRPr="006D52B6" w:rsidRDefault="000B7A63" w:rsidP="006D52B6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POCl</w:t>
            </w:r>
            <w:r>
              <w:rPr>
                <w:b/>
                <w:color w:val="00B050"/>
                <w:sz w:val="36"/>
                <w:szCs w:val="36"/>
                <w:vertAlign w:val="subscript"/>
              </w:rPr>
              <w:t>3</w:t>
            </w:r>
            <w:r>
              <w:rPr>
                <w:b/>
                <w:color w:val="00B050"/>
                <w:sz w:val="36"/>
                <w:szCs w:val="36"/>
              </w:rPr>
              <w:t xml:space="preserve"> </w:t>
            </w:r>
            <w:r w:rsidR="006D52B6">
              <w:rPr>
                <w:b/>
                <w:color w:val="00B050"/>
                <w:sz w:val="36"/>
                <w:szCs w:val="36"/>
              </w:rPr>
              <w:t xml:space="preserve">: </w:t>
            </w:r>
            <w:r>
              <w:rPr>
                <w:b/>
                <w:color w:val="00B050"/>
                <w:sz w:val="36"/>
                <w:szCs w:val="36"/>
              </w:rPr>
              <w:t xml:space="preserve">5 </w:t>
            </w:r>
            <w:r w:rsidR="006D52B6">
              <w:rPr>
                <w:b/>
                <w:color w:val="00B050"/>
                <w:sz w:val="36"/>
                <w:szCs w:val="36"/>
              </w:rPr>
              <w:t xml:space="preserve">+ </w:t>
            </w:r>
            <w:r>
              <w:rPr>
                <w:b/>
                <w:color w:val="00B050"/>
                <w:sz w:val="36"/>
                <w:szCs w:val="36"/>
              </w:rPr>
              <w:t xml:space="preserve">6 </w:t>
            </w:r>
            <w:r w:rsidR="006D52B6">
              <w:rPr>
                <w:b/>
                <w:color w:val="00B050"/>
                <w:sz w:val="36"/>
                <w:szCs w:val="36"/>
              </w:rPr>
              <w:t>+ 3(</w:t>
            </w:r>
            <w:r>
              <w:rPr>
                <w:b/>
                <w:color w:val="00B050"/>
                <w:sz w:val="36"/>
                <w:szCs w:val="36"/>
              </w:rPr>
              <w:t>7</w:t>
            </w:r>
            <w:r w:rsidR="006D52B6">
              <w:rPr>
                <w:b/>
                <w:color w:val="00B050"/>
                <w:sz w:val="36"/>
                <w:szCs w:val="36"/>
              </w:rPr>
              <w:t xml:space="preserve">) = </w:t>
            </w:r>
            <w:r>
              <w:rPr>
                <w:b/>
                <w:color w:val="00B050"/>
                <w:sz w:val="36"/>
                <w:szCs w:val="36"/>
              </w:rPr>
              <w:t>32</w:t>
            </w:r>
          </w:p>
        </w:tc>
        <w:tc>
          <w:tcPr>
            <w:tcW w:w="3439" w:type="dxa"/>
          </w:tcPr>
          <w:p w14:paraId="5FF2D151" w14:textId="77777777" w:rsidR="006D52B6" w:rsidRPr="006D52B6" w:rsidRDefault="006D52B6" w:rsidP="00542411">
            <w:pPr>
              <w:jc w:val="center"/>
              <w:rPr>
                <w:b/>
                <w:color w:val="00B050"/>
              </w:rPr>
            </w:pPr>
            <w:r w:rsidRPr="006D52B6">
              <w:rPr>
                <w:b/>
                <w:color w:val="00B050"/>
              </w:rPr>
              <w:t>Lewis structures</w:t>
            </w:r>
          </w:p>
          <w:p w14:paraId="0154EF10" w14:textId="77777777" w:rsidR="006D52B6" w:rsidRPr="006D52B6" w:rsidRDefault="006D52B6" w:rsidP="00542411">
            <w:pPr>
              <w:rPr>
                <w:b/>
                <w:color w:val="00B050"/>
              </w:rPr>
            </w:pPr>
          </w:p>
          <w:p w14:paraId="3263FC19" w14:textId="77777777" w:rsidR="006D52B6" w:rsidRPr="006D52B6" w:rsidRDefault="006D52B6" w:rsidP="00542411">
            <w:pPr>
              <w:rPr>
                <w:b/>
                <w:color w:val="00B050"/>
              </w:rPr>
            </w:pPr>
          </w:p>
          <w:p w14:paraId="40CB2945" w14:textId="77777777" w:rsidR="006D52B6" w:rsidRPr="006D52B6" w:rsidRDefault="006D52B6" w:rsidP="00542411">
            <w:pPr>
              <w:rPr>
                <w:b/>
                <w:color w:val="00B050"/>
              </w:rPr>
            </w:pPr>
          </w:p>
          <w:p w14:paraId="4CFB0768" w14:textId="77777777" w:rsidR="006D52B6" w:rsidRDefault="006D52B6" w:rsidP="006D52B6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ICl</w:t>
            </w:r>
            <w:r>
              <w:rPr>
                <w:b/>
                <w:color w:val="00B050"/>
                <w:sz w:val="36"/>
                <w:szCs w:val="36"/>
                <w:vertAlign w:val="subscript"/>
              </w:rPr>
              <w:t>4</w:t>
            </w:r>
            <w:r>
              <w:rPr>
                <w:b/>
                <w:color w:val="00B050"/>
                <w:sz w:val="36"/>
                <w:szCs w:val="36"/>
                <w:vertAlign w:val="superscript"/>
              </w:rPr>
              <w:t>–</w:t>
            </w:r>
            <w:r>
              <w:rPr>
                <w:b/>
                <w:color w:val="00B050"/>
                <w:sz w:val="36"/>
                <w:szCs w:val="36"/>
              </w:rPr>
              <w:t xml:space="preserve"> : I </w:t>
            </w:r>
          </w:p>
          <w:p w14:paraId="5557FFF0" w14:textId="77777777" w:rsidR="006D52B6" w:rsidRDefault="006D52B6" w:rsidP="006D52B6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color w:val="00B050"/>
                <w:sz w:val="36"/>
                <w:szCs w:val="36"/>
              </w:rPr>
              <w:t>(least number of atoms of that element)</w:t>
            </w:r>
          </w:p>
          <w:p w14:paraId="2C028E41" w14:textId="77777777" w:rsidR="006D52B6" w:rsidRDefault="006D52B6" w:rsidP="006D52B6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791814F3" w14:textId="61F803FD" w:rsidR="006D52B6" w:rsidRPr="006D52B6" w:rsidRDefault="000B7A63" w:rsidP="006D52B6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POCl</w:t>
            </w:r>
            <w:r>
              <w:rPr>
                <w:b/>
                <w:color w:val="00B050"/>
                <w:sz w:val="36"/>
                <w:szCs w:val="36"/>
                <w:vertAlign w:val="subscript"/>
              </w:rPr>
              <w:t>3</w:t>
            </w:r>
            <w:r>
              <w:rPr>
                <w:b/>
                <w:color w:val="00B050"/>
                <w:sz w:val="36"/>
                <w:szCs w:val="36"/>
              </w:rPr>
              <w:t xml:space="preserve"> </w:t>
            </w:r>
            <w:r w:rsidR="006D52B6">
              <w:rPr>
                <w:b/>
                <w:color w:val="00B050"/>
                <w:sz w:val="36"/>
                <w:szCs w:val="36"/>
              </w:rPr>
              <w:t xml:space="preserve">: </w:t>
            </w:r>
            <w:r>
              <w:rPr>
                <w:b/>
                <w:color w:val="00B050"/>
                <w:sz w:val="36"/>
                <w:szCs w:val="36"/>
              </w:rPr>
              <w:t>P</w:t>
            </w:r>
          </w:p>
          <w:p w14:paraId="2BE8971B" w14:textId="02BDDB21" w:rsidR="006D52B6" w:rsidRPr="006D52B6" w:rsidRDefault="006D52B6" w:rsidP="00542411">
            <w:pPr>
              <w:jc w:val="center"/>
              <w:rPr>
                <w:color w:val="00B050"/>
                <w:sz w:val="36"/>
                <w:szCs w:val="36"/>
              </w:rPr>
            </w:pPr>
            <w:r>
              <w:rPr>
                <w:color w:val="00B050"/>
                <w:sz w:val="36"/>
                <w:szCs w:val="36"/>
              </w:rPr>
              <w:t>(</w:t>
            </w:r>
            <w:r w:rsidR="000B7A63">
              <w:rPr>
                <w:color w:val="00B050"/>
                <w:sz w:val="36"/>
                <w:szCs w:val="36"/>
              </w:rPr>
              <w:t>least electronegative</w:t>
            </w:r>
            <w:r>
              <w:rPr>
                <w:color w:val="00B050"/>
                <w:sz w:val="36"/>
                <w:szCs w:val="36"/>
              </w:rPr>
              <w:t>)</w:t>
            </w:r>
            <w:r w:rsidRPr="006D52B6">
              <w:rPr>
                <w:color w:val="00B050"/>
                <w:sz w:val="36"/>
                <w:szCs w:val="36"/>
              </w:rPr>
              <w:t xml:space="preserve"> </w:t>
            </w:r>
          </w:p>
        </w:tc>
        <w:tc>
          <w:tcPr>
            <w:tcW w:w="3439" w:type="dxa"/>
          </w:tcPr>
          <w:p w14:paraId="14F99EC8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b/>
                <w:color w:val="00B050"/>
              </w:rPr>
              <w:t>Lewis structures</w:t>
            </w:r>
            <w:r w:rsidRPr="006D52B6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474D2C6F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76AE66A1" w14:textId="77777777" w:rsidR="006D52B6" w:rsidRDefault="00E66502" w:rsidP="00542411">
            <w:pPr>
              <w:jc w:val="center"/>
              <w:rPr>
                <w:color w:val="00B050"/>
                <w:sz w:val="36"/>
                <w:szCs w:val="36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7840D4E1" wp14:editId="6A33A71C">
                  <wp:extent cx="1058038" cy="1088929"/>
                  <wp:effectExtent l="0" t="0" r="8890" b="0"/>
                  <wp:docPr id="353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3469" cy="1115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A41332" w14:textId="77777777" w:rsidR="00E66502" w:rsidRDefault="00E66502" w:rsidP="00542411">
            <w:pPr>
              <w:jc w:val="center"/>
              <w:rPr>
                <w:color w:val="00B050"/>
                <w:sz w:val="36"/>
                <w:szCs w:val="36"/>
              </w:rPr>
            </w:pPr>
          </w:p>
          <w:p w14:paraId="00811D70" w14:textId="286BB941" w:rsidR="00E66502" w:rsidRDefault="000A041F" w:rsidP="00542411">
            <w:pPr>
              <w:jc w:val="center"/>
              <w:rPr>
                <w:color w:val="00B050"/>
                <w:sz w:val="36"/>
                <w:szCs w:val="36"/>
              </w:rPr>
            </w:pPr>
            <w:r>
              <w:object w:dxaOrig="1694" w:dyaOrig="1725" w14:anchorId="4893FC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5pt;height:86.4pt" o:ole="">
                  <v:imagedata r:id="rId8" o:title=""/>
                </v:shape>
                <o:OLEObject Type="Embed" ProgID="ChemDraw.Document.6.0" ShapeID="_x0000_i1025" DrawAspect="Content" ObjectID="_1668940129" r:id="rId9"/>
              </w:object>
            </w:r>
          </w:p>
          <w:p w14:paraId="745314F8" w14:textId="488C28C6" w:rsidR="00E66502" w:rsidRPr="006D52B6" w:rsidRDefault="000A041F" w:rsidP="00542411">
            <w:pPr>
              <w:jc w:val="center"/>
              <w:rPr>
                <w:color w:val="00B050"/>
                <w:sz w:val="36"/>
                <w:szCs w:val="36"/>
              </w:rPr>
            </w:pPr>
            <w:r>
              <w:t xml:space="preserve"> </w:t>
            </w:r>
          </w:p>
        </w:tc>
      </w:tr>
      <w:tr w:rsidR="006D52B6" w:rsidRPr="006D52B6" w14:paraId="5A1ECD90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0632EF66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b/>
                <w:color w:val="00B050"/>
              </w:rPr>
              <w:t>Lewis structures</w:t>
            </w:r>
            <w:r w:rsidRPr="006D52B6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6B16CC28" w14:textId="649FC968" w:rsidR="006D52B6" w:rsidRPr="006D52B6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8240" behindDoc="1" locked="0" layoutInCell="1" allowOverlap="1" wp14:anchorId="60FE7E36" wp14:editId="60FF743B">
                  <wp:simplePos x="0" y="0"/>
                  <wp:positionH relativeFrom="column">
                    <wp:posOffset>433705</wp:posOffset>
                  </wp:positionH>
                  <wp:positionV relativeFrom="paragraph">
                    <wp:posOffset>199390</wp:posOffset>
                  </wp:positionV>
                  <wp:extent cx="1138555" cy="1099185"/>
                  <wp:effectExtent l="0" t="0" r="4445" b="5715"/>
                  <wp:wrapTight wrapText="bothSides">
                    <wp:wrapPolygon edited="0">
                      <wp:start x="0" y="0"/>
                      <wp:lineTo x="0" y="21338"/>
                      <wp:lineTo x="21323" y="21338"/>
                      <wp:lineTo x="21323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8555" cy="1099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4A30BE5" w14:textId="42219239" w:rsidR="006D52B6" w:rsidRDefault="006D52B6" w:rsidP="00542411">
            <w:pPr>
              <w:jc w:val="center"/>
              <w:rPr>
                <w:color w:val="00B050"/>
                <w:sz w:val="36"/>
                <w:szCs w:val="36"/>
              </w:rPr>
            </w:pPr>
          </w:p>
          <w:p w14:paraId="5E0C49A6" w14:textId="77777777" w:rsidR="00565F1F" w:rsidRDefault="00565F1F" w:rsidP="00542411">
            <w:pPr>
              <w:jc w:val="center"/>
              <w:rPr>
                <w:color w:val="00B050"/>
                <w:sz w:val="36"/>
                <w:szCs w:val="36"/>
              </w:rPr>
            </w:pPr>
          </w:p>
          <w:p w14:paraId="4CC9A136" w14:textId="49739D67" w:rsidR="00565F1F" w:rsidRDefault="000A041F" w:rsidP="00542411">
            <w:pPr>
              <w:jc w:val="center"/>
            </w:pPr>
            <w:r>
              <w:t xml:space="preserve"> </w:t>
            </w:r>
          </w:p>
          <w:p w14:paraId="557DCFB7" w14:textId="77777777" w:rsidR="000A041F" w:rsidRDefault="000A041F" w:rsidP="00542411">
            <w:pPr>
              <w:jc w:val="center"/>
            </w:pPr>
          </w:p>
          <w:p w14:paraId="65E14EA6" w14:textId="77777777" w:rsidR="000A041F" w:rsidRDefault="000A041F" w:rsidP="00542411">
            <w:pPr>
              <w:jc w:val="center"/>
            </w:pPr>
          </w:p>
          <w:p w14:paraId="74740303" w14:textId="4516269C" w:rsidR="000A041F" w:rsidRPr="006D52B6" w:rsidRDefault="000A041F" w:rsidP="00542411">
            <w:pPr>
              <w:jc w:val="center"/>
              <w:rPr>
                <w:color w:val="00B050"/>
                <w:sz w:val="36"/>
                <w:szCs w:val="36"/>
              </w:rPr>
            </w:pPr>
            <w:r>
              <w:object w:dxaOrig="1848" w:dyaOrig="2061" w14:anchorId="0F9322BB">
                <v:shape id="_x0000_i1026" type="#_x0000_t75" style="width:84.5pt;height:95.15pt" o:ole="">
                  <v:imagedata r:id="rId11" o:title=""/>
                </v:shape>
                <o:OLEObject Type="Embed" ProgID="ChemDraw.Document.6.0" ShapeID="_x0000_i1026" DrawAspect="Content" ObjectID="_1668940130" r:id="rId12"/>
              </w:object>
            </w:r>
          </w:p>
        </w:tc>
        <w:tc>
          <w:tcPr>
            <w:tcW w:w="3439" w:type="dxa"/>
          </w:tcPr>
          <w:p w14:paraId="21A48353" w14:textId="478C7353" w:rsid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b/>
                <w:color w:val="00B050"/>
              </w:rPr>
              <w:t>Lewis structures</w:t>
            </w:r>
            <w:r w:rsidRPr="006D52B6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72310E84" w14:textId="62EF89BD" w:rsidR="000A041F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1A8406C8" w14:textId="5604E871" w:rsidR="000A041F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15562353" w14:textId="2495ECB0" w:rsidR="000A041F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26A5E4FF" w14:textId="454EC1EF" w:rsidR="000A041F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7972C99C" w14:textId="43AD5311" w:rsidR="000A041F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6B589481" w14:textId="7C41B71B" w:rsidR="000A041F" w:rsidRPr="006D52B6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object w:dxaOrig="2088" w:dyaOrig="2222" w14:anchorId="40461731">
                <v:shape id="_x0000_i1027" type="#_x0000_t75" style="width:87.65pt;height:93.3pt" o:ole="">
                  <v:imagedata r:id="rId13" o:title=""/>
                </v:shape>
                <o:OLEObject Type="Embed" ProgID="ChemDraw.Document.6.0" ShapeID="_x0000_i1027" DrawAspect="Content" ObjectID="_1668940131" r:id="rId14"/>
              </w:object>
            </w:r>
          </w:p>
          <w:p w14:paraId="3F4EDD18" w14:textId="3726461E" w:rsidR="006D52B6" w:rsidRPr="006D52B6" w:rsidRDefault="000A041F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10BCEEB6" wp14:editId="480D769E">
                  <wp:simplePos x="0" y="0"/>
                  <wp:positionH relativeFrom="column">
                    <wp:posOffset>498898</wp:posOffset>
                  </wp:positionH>
                  <wp:positionV relativeFrom="page">
                    <wp:posOffset>273050</wp:posOffset>
                  </wp:positionV>
                  <wp:extent cx="1136015" cy="1193800"/>
                  <wp:effectExtent l="0" t="0" r="6985" b="6350"/>
                  <wp:wrapTight wrapText="bothSides">
                    <wp:wrapPolygon edited="0">
                      <wp:start x="0" y="0"/>
                      <wp:lineTo x="0" y="21370"/>
                      <wp:lineTo x="21371" y="21370"/>
                      <wp:lineTo x="21371" y="0"/>
                      <wp:lineTo x="0" y="0"/>
                    </wp:wrapPolygon>
                  </wp:wrapTight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6015" cy="1193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F84C8AB" w14:textId="2662CB84" w:rsidR="006D52B6" w:rsidRDefault="006D52B6" w:rsidP="00542411">
            <w:pPr>
              <w:jc w:val="center"/>
              <w:rPr>
                <w:color w:val="00B050"/>
                <w:sz w:val="36"/>
                <w:szCs w:val="36"/>
              </w:rPr>
            </w:pPr>
          </w:p>
          <w:p w14:paraId="341337FD" w14:textId="77777777" w:rsidR="00565F1F" w:rsidRPr="00565F1F" w:rsidRDefault="00565F1F" w:rsidP="00542411">
            <w:pPr>
              <w:jc w:val="center"/>
              <w:rPr>
                <w:color w:val="00B050"/>
                <w:sz w:val="30"/>
                <w:szCs w:val="30"/>
              </w:rPr>
            </w:pPr>
          </w:p>
          <w:p w14:paraId="6057C604" w14:textId="77777777" w:rsidR="00565F1F" w:rsidRPr="00565F1F" w:rsidRDefault="00565F1F" w:rsidP="00542411">
            <w:pPr>
              <w:jc w:val="center"/>
              <w:rPr>
                <w:color w:val="00B050"/>
                <w:sz w:val="30"/>
                <w:szCs w:val="30"/>
              </w:rPr>
            </w:pPr>
          </w:p>
          <w:p w14:paraId="225470E1" w14:textId="3F498165" w:rsidR="00565F1F" w:rsidRPr="006D52B6" w:rsidRDefault="00565F1F" w:rsidP="00542411">
            <w:pPr>
              <w:jc w:val="center"/>
              <w:rPr>
                <w:color w:val="00B050"/>
                <w:sz w:val="36"/>
                <w:szCs w:val="36"/>
              </w:rPr>
            </w:pPr>
          </w:p>
        </w:tc>
        <w:tc>
          <w:tcPr>
            <w:tcW w:w="3439" w:type="dxa"/>
          </w:tcPr>
          <w:p w14:paraId="1C7B3105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b/>
                <w:color w:val="00B050"/>
              </w:rPr>
              <w:t>Lewis structures</w:t>
            </w:r>
            <w:r w:rsidRPr="006D52B6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3D145905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50A7E43D" w14:textId="389D37EF" w:rsidR="00565F1F" w:rsidRDefault="00565F1F" w:rsidP="00565F1F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ICl</w:t>
            </w:r>
            <w:r>
              <w:rPr>
                <w:b/>
                <w:color w:val="00B050"/>
                <w:sz w:val="36"/>
                <w:szCs w:val="36"/>
                <w:vertAlign w:val="subscript"/>
              </w:rPr>
              <w:t>4</w:t>
            </w:r>
            <w:r>
              <w:rPr>
                <w:b/>
                <w:color w:val="00B050"/>
                <w:sz w:val="36"/>
                <w:szCs w:val="36"/>
                <w:vertAlign w:val="superscript"/>
              </w:rPr>
              <w:t>–</w:t>
            </w:r>
            <w:r>
              <w:rPr>
                <w:b/>
                <w:color w:val="00B050"/>
                <w:sz w:val="36"/>
                <w:szCs w:val="36"/>
              </w:rPr>
              <w:t xml:space="preserve"> : 4 electrons still left</w:t>
            </w:r>
            <w:r w:rsidR="00230FD7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02779BC7" w14:textId="17381DCA" w:rsidR="005239DE" w:rsidRDefault="005239DE" w:rsidP="00565F1F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Add these to the central atom</w:t>
            </w:r>
          </w:p>
          <w:p w14:paraId="53EBE6AE" w14:textId="7B064FFD" w:rsidR="00565F1F" w:rsidRDefault="005239DE" w:rsidP="00565F1F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3C37A654" wp14:editId="2B26C300">
                  <wp:extent cx="1511867" cy="1212878"/>
                  <wp:effectExtent l="0" t="0" r="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892" cy="12249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FD77FB" w14:textId="77777777" w:rsidR="00565F1F" w:rsidRDefault="00565F1F" w:rsidP="00565F1F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65F098B2" w14:textId="6BD84DA2" w:rsidR="006D52B6" w:rsidRPr="006D52B6" w:rsidRDefault="006D52B6" w:rsidP="00565F1F">
            <w:pPr>
              <w:jc w:val="center"/>
              <w:rPr>
                <w:color w:val="00B050"/>
                <w:sz w:val="36"/>
                <w:szCs w:val="36"/>
              </w:rPr>
            </w:pPr>
          </w:p>
        </w:tc>
      </w:tr>
      <w:tr w:rsidR="006D52B6" w:rsidRPr="006D52B6" w14:paraId="40433AFA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6AC0F28A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b/>
                <w:color w:val="00B050"/>
              </w:rPr>
              <w:t>Lewis structures</w:t>
            </w:r>
            <w:r w:rsidRPr="006D52B6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6EFCD62E" w14:textId="176E57EA" w:rsidR="00565F1F" w:rsidRDefault="005239DE" w:rsidP="00565F1F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POCl</w:t>
            </w:r>
            <w:r>
              <w:rPr>
                <w:b/>
                <w:color w:val="00B050"/>
                <w:sz w:val="36"/>
                <w:szCs w:val="36"/>
                <w:vertAlign w:val="subscript"/>
              </w:rPr>
              <w:t>3</w:t>
            </w:r>
            <w:r>
              <w:rPr>
                <w:b/>
                <w:color w:val="00B050"/>
                <w:sz w:val="36"/>
                <w:szCs w:val="36"/>
              </w:rPr>
              <w:t xml:space="preserve"> : 32 electrons used</w:t>
            </w:r>
          </w:p>
          <w:p w14:paraId="7F2F7895" w14:textId="23DB42CA" w:rsidR="005239DE" w:rsidRPr="005471AA" w:rsidRDefault="005239DE" w:rsidP="00565F1F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5471AA">
              <w:rPr>
                <w:b/>
                <w:color w:val="00B050"/>
                <w:sz w:val="36"/>
                <w:szCs w:val="36"/>
              </w:rPr>
              <w:t>But O does not have an octet</w:t>
            </w:r>
            <w:r>
              <w:rPr>
                <w:b/>
                <w:color w:val="00B050"/>
                <w:sz w:val="36"/>
                <w:szCs w:val="36"/>
              </w:rPr>
              <w:t xml:space="preserve"> so shift an electron pair to make a double bond</w:t>
            </w:r>
          </w:p>
          <w:p w14:paraId="5BEC51F6" w14:textId="5F4C7823" w:rsidR="00565F1F" w:rsidRPr="00565F1F" w:rsidRDefault="005239DE" w:rsidP="00565F1F">
            <w:pPr>
              <w:jc w:val="center"/>
              <w:rPr>
                <w:b/>
                <w:color w:val="00B050"/>
                <w:sz w:val="24"/>
                <w:szCs w:val="24"/>
              </w:rPr>
            </w:pPr>
            <w:r>
              <w:object w:dxaOrig="2088" w:dyaOrig="2112" w14:anchorId="779C9C56">
                <v:shape id="_x0000_i1028" type="#_x0000_t75" style="width:87.65pt;height:88.3pt" o:ole="">
                  <v:imagedata r:id="rId17" o:title=""/>
                </v:shape>
                <o:OLEObject Type="Embed" ProgID="ChemDraw.Document.6.0" ShapeID="_x0000_i1028" DrawAspect="Content" ObjectID="_1668940132" r:id="rId18"/>
              </w:object>
            </w:r>
          </w:p>
        </w:tc>
        <w:tc>
          <w:tcPr>
            <w:tcW w:w="3439" w:type="dxa"/>
          </w:tcPr>
          <w:p w14:paraId="1411427B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b/>
                <w:color w:val="00B050"/>
              </w:rPr>
              <w:t>Lewis structures</w:t>
            </w:r>
            <w:r w:rsidRPr="006D52B6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753022AD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52AF3750" w14:textId="77777777" w:rsid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26E9EAA1" w14:textId="77777777" w:rsidR="004D4B03" w:rsidRPr="006D52B6" w:rsidRDefault="004D4B03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</w:p>
          <w:p w14:paraId="76DAF1E9" w14:textId="35673124" w:rsidR="006D52B6" w:rsidRPr="000B7A63" w:rsidRDefault="000B7A63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b/>
                <w:color w:val="00B050"/>
                <w:sz w:val="36"/>
                <w:szCs w:val="36"/>
              </w:rPr>
              <w:t>ICl</w:t>
            </w:r>
            <w:r>
              <w:rPr>
                <w:b/>
                <w:color w:val="00B050"/>
                <w:sz w:val="36"/>
                <w:szCs w:val="36"/>
                <w:vertAlign w:val="subscript"/>
              </w:rPr>
              <w:t>4</w:t>
            </w:r>
            <w:r>
              <w:rPr>
                <w:b/>
                <w:color w:val="00B050"/>
                <w:sz w:val="36"/>
                <w:szCs w:val="36"/>
                <w:vertAlign w:val="superscript"/>
              </w:rPr>
              <w:t xml:space="preserve">- </w:t>
            </w:r>
            <w:r>
              <w:rPr>
                <w:b/>
                <w:color w:val="00B050"/>
                <w:sz w:val="36"/>
                <w:szCs w:val="36"/>
              </w:rPr>
              <w:t>has an extra electron added to account for the negative charge</w:t>
            </w:r>
          </w:p>
        </w:tc>
        <w:tc>
          <w:tcPr>
            <w:tcW w:w="3439" w:type="dxa"/>
          </w:tcPr>
          <w:p w14:paraId="487F662A" w14:textId="77777777" w:rsidR="006D52B6" w:rsidRPr="006D52B6" w:rsidRDefault="006D52B6" w:rsidP="00542411">
            <w:pPr>
              <w:jc w:val="center"/>
              <w:rPr>
                <w:b/>
                <w:color w:val="00B050"/>
                <w:sz w:val="36"/>
                <w:szCs w:val="36"/>
              </w:rPr>
            </w:pPr>
            <w:r w:rsidRPr="006D52B6">
              <w:rPr>
                <w:b/>
                <w:color w:val="00B050"/>
              </w:rPr>
              <w:t>Lewis structures</w:t>
            </w:r>
            <w:r w:rsidRPr="006D52B6">
              <w:rPr>
                <w:b/>
                <w:color w:val="00B050"/>
                <w:sz w:val="36"/>
                <w:szCs w:val="36"/>
              </w:rPr>
              <w:t xml:space="preserve"> </w:t>
            </w:r>
          </w:p>
          <w:p w14:paraId="2E1394E1" w14:textId="4E1B2522" w:rsidR="006D52B6" w:rsidRPr="006D52B6" w:rsidRDefault="005239DE">
            <w:pPr>
              <w:jc w:val="center"/>
              <w:rPr>
                <w:b/>
                <w:color w:val="00B050"/>
                <w:sz w:val="36"/>
                <w:szCs w:val="36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24FE588" wp14:editId="5E257FE0">
                  <wp:extent cx="1720469" cy="138022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7400" cy="1385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object w:dxaOrig="2088" w:dyaOrig="2112" w14:anchorId="179D2688">
                <v:shape id="_x0000_i1029" type="#_x0000_t75" style="width:95.8pt;height:97.65pt" o:ole="">
                  <v:imagedata r:id="rId17" o:title=""/>
                </v:shape>
                <o:OLEObject Type="Embed" ProgID="ChemDraw.Document.6.0" ShapeID="_x0000_i1029" DrawAspect="Content" ObjectID="_1668940133" r:id="rId19"/>
              </w:object>
            </w:r>
          </w:p>
        </w:tc>
      </w:tr>
    </w:tbl>
    <w:p w14:paraId="6E3A6E58" w14:textId="77777777" w:rsidR="006D52B6" w:rsidRDefault="006D52B6" w:rsidP="002F7459"/>
    <w:p w14:paraId="52A82AE4" w14:textId="77777777" w:rsidR="007D3428" w:rsidRDefault="007D3428" w:rsidP="002F7459"/>
    <w:tbl>
      <w:tblPr>
        <w:tblStyle w:val="TableGrid"/>
        <w:tblpPr w:leftFromText="180" w:rightFromText="180" w:horzAnchor="margin" w:tblpY="770"/>
        <w:tblW w:w="0" w:type="auto"/>
        <w:tblBorders>
          <w:top w:val="triple" w:sz="12" w:space="0" w:color="FF0000"/>
          <w:left w:val="triple" w:sz="12" w:space="0" w:color="FF0000"/>
          <w:bottom w:val="triple" w:sz="12" w:space="0" w:color="FF0000"/>
          <w:right w:val="triple" w:sz="12" w:space="0" w:color="FF0000"/>
          <w:insideH w:val="triple" w:sz="12" w:space="0" w:color="FF0000"/>
          <w:insideV w:val="triple" w:sz="12" w:space="0" w:color="FF000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1E3CA8" w:rsidRPr="001E3CA8" w14:paraId="6D38012E" w14:textId="77777777" w:rsidTr="005471AA">
        <w:trPr>
          <w:trHeight w:hRule="exact" w:val="4820"/>
        </w:trPr>
        <w:tc>
          <w:tcPr>
            <w:tcW w:w="3438" w:type="dxa"/>
          </w:tcPr>
          <w:p w14:paraId="18824FA9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  <w:r w:rsidRPr="00C15DED">
              <w:rPr>
                <w:b/>
                <w:color w:val="FF0000"/>
              </w:rPr>
              <w:lastRenderedPageBreak/>
              <w:t>Shape and bond angles</w:t>
            </w:r>
          </w:p>
          <w:p w14:paraId="5A36D046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03E0EB05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66A4CD45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5B63C195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1D065217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1687F17C" w14:textId="77777777" w:rsidR="00105C49" w:rsidRPr="00C15DED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7847CD34" w14:textId="77777777" w:rsidR="001E3CA8" w:rsidRPr="00DE23EC" w:rsidRDefault="001E3CA8" w:rsidP="0072619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What is the central atom?</w:t>
            </w:r>
          </w:p>
        </w:tc>
        <w:tc>
          <w:tcPr>
            <w:tcW w:w="3439" w:type="dxa"/>
          </w:tcPr>
          <w:p w14:paraId="759835B4" w14:textId="77777777" w:rsidR="00105C49" w:rsidRDefault="00105C49" w:rsidP="00726198">
            <w:pPr>
              <w:ind w:left="360"/>
              <w:jc w:val="center"/>
              <w:rPr>
                <w:b/>
                <w:sz w:val="40"/>
                <w:szCs w:val="40"/>
              </w:rPr>
            </w:pPr>
            <w:r w:rsidRPr="00C15DED">
              <w:rPr>
                <w:b/>
                <w:color w:val="FF0000"/>
              </w:rPr>
              <w:t>Shape and bond angles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6B51374B" w14:textId="77777777" w:rsidR="00105C49" w:rsidRDefault="00105C49" w:rsidP="00726198">
            <w:pPr>
              <w:ind w:left="360"/>
              <w:jc w:val="center"/>
              <w:rPr>
                <w:b/>
                <w:sz w:val="40"/>
                <w:szCs w:val="40"/>
              </w:rPr>
            </w:pPr>
          </w:p>
          <w:p w14:paraId="25C330A8" w14:textId="77777777" w:rsidR="00105C49" w:rsidRDefault="00105C49" w:rsidP="00726198">
            <w:pPr>
              <w:ind w:left="360"/>
              <w:jc w:val="center"/>
              <w:rPr>
                <w:b/>
                <w:sz w:val="40"/>
                <w:szCs w:val="40"/>
              </w:rPr>
            </w:pPr>
          </w:p>
          <w:p w14:paraId="4C2E72F9" w14:textId="77777777" w:rsidR="00105C49" w:rsidRDefault="00105C49" w:rsidP="00726198">
            <w:pPr>
              <w:ind w:left="360"/>
              <w:jc w:val="center"/>
              <w:rPr>
                <w:b/>
                <w:sz w:val="40"/>
                <w:szCs w:val="40"/>
              </w:rPr>
            </w:pPr>
          </w:p>
          <w:p w14:paraId="2CFDA169" w14:textId="77777777" w:rsidR="001E3CA8" w:rsidRPr="00DE23EC" w:rsidRDefault="001E3CA8" w:rsidP="0072619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What is the Lewis structure for the molecule/ion?</w:t>
            </w:r>
          </w:p>
        </w:tc>
        <w:tc>
          <w:tcPr>
            <w:tcW w:w="3439" w:type="dxa"/>
          </w:tcPr>
          <w:p w14:paraId="192602A7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  <w:r w:rsidRPr="00C15DED">
              <w:rPr>
                <w:b/>
                <w:color w:val="FF0000"/>
              </w:rPr>
              <w:t>Shape and bond angles</w:t>
            </w:r>
          </w:p>
          <w:p w14:paraId="62407B69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5ECB5491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39782E52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5295CBFE" w14:textId="77777777" w:rsidR="00105C49" w:rsidRDefault="00105C49" w:rsidP="00726198">
            <w:pPr>
              <w:jc w:val="center"/>
              <w:rPr>
                <w:b/>
                <w:color w:val="FF0000"/>
              </w:rPr>
            </w:pPr>
          </w:p>
          <w:p w14:paraId="57BF9EB2" w14:textId="77777777" w:rsidR="001E3CA8" w:rsidRPr="00DE23EC" w:rsidRDefault="00105C49" w:rsidP="0072619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</w:t>
            </w:r>
            <w:r w:rsidR="001E3CA8" w:rsidRPr="00DE23EC">
              <w:rPr>
                <w:b/>
                <w:sz w:val="40"/>
                <w:szCs w:val="40"/>
              </w:rPr>
              <w:t>How many regions of negative charge/electron density are around the central atom?</w:t>
            </w:r>
          </w:p>
        </w:tc>
      </w:tr>
      <w:tr w:rsidR="001E3CA8" w:rsidRPr="001E3CA8" w14:paraId="024527E1" w14:textId="77777777" w:rsidTr="005471AA">
        <w:trPr>
          <w:trHeight w:hRule="exact" w:val="4820"/>
        </w:trPr>
        <w:tc>
          <w:tcPr>
            <w:tcW w:w="3438" w:type="dxa"/>
          </w:tcPr>
          <w:p w14:paraId="31A8D9D3" w14:textId="4E8EDF3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  <w:r w:rsidRPr="00C15DED">
              <w:rPr>
                <w:b/>
                <w:color w:val="FF0000"/>
              </w:rPr>
              <w:t>Shape and bond angles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35B950A4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0EB6A577" w14:textId="38CDF466" w:rsidR="00726198" w:rsidRPr="005471AA" w:rsidRDefault="00726198" w:rsidP="005471AA">
            <w:pPr>
              <w:jc w:val="center"/>
              <w:rPr>
                <w:b/>
                <w:bCs/>
                <w:sz w:val="40"/>
                <w:szCs w:val="40"/>
              </w:rPr>
            </w:pPr>
            <w:r w:rsidRPr="005471AA">
              <w:rPr>
                <w:b/>
                <w:bCs/>
                <w:sz w:val="40"/>
                <w:szCs w:val="40"/>
              </w:rPr>
              <w:t>What is the electron geometry when these regions of negative charge repel each other</w:t>
            </w:r>
            <w:r w:rsidR="005A52B1">
              <w:rPr>
                <w:b/>
                <w:bCs/>
                <w:sz w:val="40"/>
                <w:szCs w:val="40"/>
              </w:rPr>
              <w:t xml:space="preserve"> to minimise repulsion</w:t>
            </w:r>
            <w:r w:rsidRPr="005471AA">
              <w:rPr>
                <w:b/>
                <w:bCs/>
                <w:sz w:val="40"/>
                <w:szCs w:val="40"/>
              </w:rPr>
              <w:t>?</w:t>
            </w:r>
          </w:p>
          <w:p w14:paraId="21576704" w14:textId="5A16236F" w:rsidR="001E3CA8" w:rsidRPr="00DE23EC" w:rsidRDefault="001E3CA8" w:rsidP="005471AA">
            <w:pPr>
              <w:pStyle w:val="ListParagraph"/>
              <w:ind w:left="360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78B55793" w14:textId="1E5A4D1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  <w:r w:rsidRPr="00C15DED">
              <w:rPr>
                <w:b/>
                <w:color w:val="FF0000"/>
              </w:rPr>
              <w:t>Shape and bond angles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5FED9A10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393C34CD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55C25FE8" w14:textId="4BEDD905" w:rsidR="001E3CA8" w:rsidRPr="00DE23EC" w:rsidRDefault="005A52B1" w:rsidP="0072619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What are the bond angle(s) for this electron geometry?</w:t>
            </w:r>
          </w:p>
        </w:tc>
        <w:tc>
          <w:tcPr>
            <w:tcW w:w="3439" w:type="dxa"/>
          </w:tcPr>
          <w:p w14:paraId="1CE63368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  <w:r w:rsidRPr="00C15DED">
              <w:rPr>
                <w:b/>
                <w:color w:val="FF0000"/>
              </w:rPr>
              <w:t>Shape and bond angles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464ED461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59365E89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15D58AAF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3C36180B" w14:textId="7EAB7193" w:rsidR="001E3CA8" w:rsidRPr="00DE23EC" w:rsidRDefault="005A52B1" w:rsidP="00726198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How many bonding regions of electrons are there</w:t>
            </w:r>
            <w:r w:rsidR="001E3CA8" w:rsidRPr="00DE23EC">
              <w:rPr>
                <w:b/>
                <w:sz w:val="40"/>
                <w:szCs w:val="40"/>
              </w:rPr>
              <w:t>?</w:t>
            </w:r>
          </w:p>
        </w:tc>
      </w:tr>
      <w:tr w:rsidR="001E3CA8" w:rsidRPr="001E3CA8" w14:paraId="21488346" w14:textId="77777777" w:rsidTr="005471AA">
        <w:trPr>
          <w:trHeight w:hRule="exact" w:val="4820"/>
        </w:trPr>
        <w:tc>
          <w:tcPr>
            <w:tcW w:w="3438" w:type="dxa"/>
          </w:tcPr>
          <w:p w14:paraId="321799F6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  <w:r w:rsidRPr="00C15DED">
              <w:rPr>
                <w:b/>
                <w:color w:val="FF0000"/>
              </w:rPr>
              <w:t>Shape and bond angles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4E7A4730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4409DE98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49AD451C" w14:textId="7BD340A5" w:rsidR="00105C49" w:rsidRDefault="005A52B1" w:rsidP="00726198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What is the shape of these bonding regions?</w:t>
            </w:r>
          </w:p>
          <w:p w14:paraId="17411F7D" w14:textId="12310FAA" w:rsidR="001E3CA8" w:rsidRPr="00DE23EC" w:rsidRDefault="001E3CA8" w:rsidP="00726198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3861A97F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  <w:r w:rsidRPr="00C15DED">
              <w:rPr>
                <w:b/>
                <w:color w:val="FF0000"/>
              </w:rPr>
              <w:t>Shape and bond angles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15B031A0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236C7B5A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13C4F654" w14:textId="257F7EBD" w:rsidR="001E3CA8" w:rsidRPr="00DE23EC" w:rsidRDefault="005A52B1" w:rsidP="0072619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What is the shape</w:t>
            </w:r>
            <w:r w:rsidR="00CE2B14">
              <w:rPr>
                <w:b/>
                <w:sz w:val="40"/>
                <w:szCs w:val="40"/>
              </w:rPr>
              <w:t xml:space="preserve"> of the molecule/ion (name and diagram)</w:t>
            </w:r>
            <w:r w:rsidRPr="00DE23EC">
              <w:rPr>
                <w:b/>
                <w:sz w:val="40"/>
                <w:szCs w:val="40"/>
              </w:rPr>
              <w:t>?</w:t>
            </w:r>
          </w:p>
        </w:tc>
        <w:tc>
          <w:tcPr>
            <w:tcW w:w="3439" w:type="dxa"/>
          </w:tcPr>
          <w:p w14:paraId="062AA4B3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  <w:r w:rsidRPr="00C15DED">
              <w:rPr>
                <w:b/>
                <w:color w:val="FF0000"/>
              </w:rPr>
              <w:t>Shape and bond angles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07DAC160" w14:textId="77777777" w:rsidR="005471AA" w:rsidRPr="005471AA" w:rsidRDefault="005471AA" w:rsidP="00873AB1">
            <w:pPr>
              <w:pStyle w:val="ListParagraph"/>
              <w:numPr>
                <w:ilvl w:val="0"/>
                <w:numId w:val="10"/>
              </w:numPr>
              <w:ind w:left="309" w:hanging="283"/>
              <w:rPr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What is the central atom?</w:t>
            </w:r>
          </w:p>
          <w:p w14:paraId="6E393EE3" w14:textId="77777777" w:rsidR="005471AA" w:rsidRPr="005471AA" w:rsidRDefault="005471AA" w:rsidP="00873AB1">
            <w:pPr>
              <w:pStyle w:val="ListParagraph"/>
              <w:numPr>
                <w:ilvl w:val="0"/>
                <w:numId w:val="10"/>
              </w:numPr>
              <w:ind w:left="309" w:hanging="283"/>
              <w:rPr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What is the Lewis structure for the molecule/ion?</w:t>
            </w:r>
          </w:p>
          <w:p w14:paraId="252E8174" w14:textId="77777777" w:rsidR="005471AA" w:rsidRPr="005471AA" w:rsidRDefault="005471AA" w:rsidP="00873AB1">
            <w:pPr>
              <w:pStyle w:val="ListParagraph"/>
              <w:numPr>
                <w:ilvl w:val="0"/>
                <w:numId w:val="10"/>
              </w:numPr>
              <w:ind w:left="309" w:hanging="283"/>
              <w:rPr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How many regions of negative charge/electron density are around the central atom?</w:t>
            </w:r>
          </w:p>
          <w:p w14:paraId="042903B4" w14:textId="77777777" w:rsidR="005471AA" w:rsidRPr="005471AA" w:rsidRDefault="005471AA" w:rsidP="00873AB1">
            <w:pPr>
              <w:pStyle w:val="ListParagraph"/>
              <w:numPr>
                <w:ilvl w:val="0"/>
                <w:numId w:val="10"/>
              </w:numPr>
              <w:ind w:left="309" w:hanging="283"/>
              <w:rPr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What is the electron geometry when these regions of negative charge repel each other?</w:t>
            </w:r>
          </w:p>
          <w:p w14:paraId="347FCB96" w14:textId="77777777" w:rsidR="005471AA" w:rsidRPr="005471AA" w:rsidRDefault="005471AA" w:rsidP="00873AB1">
            <w:pPr>
              <w:pStyle w:val="ListParagraph"/>
              <w:numPr>
                <w:ilvl w:val="0"/>
                <w:numId w:val="10"/>
              </w:numPr>
              <w:ind w:left="309" w:hanging="283"/>
              <w:rPr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What are the bond angle(s) for this electron geometry?</w:t>
            </w:r>
          </w:p>
          <w:p w14:paraId="25B20000" w14:textId="77777777" w:rsidR="005471AA" w:rsidRPr="005471AA" w:rsidRDefault="005471AA" w:rsidP="00873AB1">
            <w:pPr>
              <w:pStyle w:val="ListParagraph"/>
              <w:numPr>
                <w:ilvl w:val="0"/>
                <w:numId w:val="10"/>
              </w:numPr>
              <w:ind w:left="309" w:hanging="283"/>
              <w:rPr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How many bonding regions of electrons are around the central atom?</w:t>
            </w:r>
          </w:p>
          <w:p w14:paraId="38B6D6EB" w14:textId="77777777" w:rsidR="005471AA" w:rsidRPr="005471AA" w:rsidRDefault="005471AA" w:rsidP="005471AA">
            <w:pPr>
              <w:pStyle w:val="ListParagraph"/>
              <w:ind w:left="309" w:hanging="283"/>
              <w:rPr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7.</w:t>
            </w:r>
            <w:r w:rsidRPr="005471AA">
              <w:rPr>
                <w:sz w:val="20"/>
                <w:szCs w:val="20"/>
              </w:rPr>
              <w:tab/>
              <w:t>What is the shape of these bonding electron regions?</w:t>
            </w:r>
          </w:p>
          <w:p w14:paraId="595FC3D2" w14:textId="77777777" w:rsidR="005471AA" w:rsidRPr="005471AA" w:rsidRDefault="005471AA" w:rsidP="005471AA">
            <w:pPr>
              <w:pStyle w:val="ListParagraph"/>
              <w:ind w:left="309" w:hanging="283"/>
              <w:rPr>
                <w:color w:val="C00000"/>
                <w:sz w:val="20"/>
                <w:szCs w:val="20"/>
              </w:rPr>
            </w:pPr>
            <w:r w:rsidRPr="005471AA">
              <w:rPr>
                <w:sz w:val="20"/>
                <w:szCs w:val="20"/>
              </w:rPr>
              <w:t>8.</w:t>
            </w:r>
            <w:r w:rsidRPr="005471AA">
              <w:rPr>
                <w:sz w:val="20"/>
                <w:szCs w:val="20"/>
              </w:rPr>
              <w:tab/>
              <w:t xml:space="preserve">What is the shape of the molecule/ion? </w:t>
            </w:r>
          </w:p>
          <w:p w14:paraId="2CFD12A3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03C0C61E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157D2AA4" w14:textId="77777777" w:rsidR="00105C49" w:rsidRDefault="00105C49" w:rsidP="00726198">
            <w:pPr>
              <w:jc w:val="center"/>
              <w:rPr>
                <w:b/>
                <w:sz w:val="40"/>
                <w:szCs w:val="40"/>
              </w:rPr>
            </w:pPr>
          </w:p>
          <w:p w14:paraId="7DD9A2D3" w14:textId="5314BCA9" w:rsidR="001E3CA8" w:rsidRPr="00DE23EC" w:rsidRDefault="001E3CA8" w:rsidP="00726198">
            <w:pPr>
              <w:jc w:val="center"/>
              <w:rPr>
                <w:b/>
                <w:sz w:val="40"/>
                <w:szCs w:val="40"/>
              </w:rPr>
            </w:pPr>
          </w:p>
        </w:tc>
      </w:tr>
    </w:tbl>
    <w:tbl>
      <w:tblPr>
        <w:tblStyle w:val="TableGrid"/>
        <w:tblW w:w="0" w:type="auto"/>
        <w:jc w:val="center"/>
        <w:tblBorders>
          <w:top w:val="triple" w:sz="12" w:space="0" w:color="FF0000"/>
          <w:left w:val="triple" w:sz="12" w:space="0" w:color="FF0000"/>
          <w:bottom w:val="triple" w:sz="12" w:space="0" w:color="FF0000"/>
          <w:right w:val="triple" w:sz="12" w:space="0" w:color="FF0000"/>
          <w:insideH w:val="triple" w:sz="12" w:space="0" w:color="FF0000"/>
          <w:insideV w:val="triple" w:sz="12" w:space="0" w:color="FF000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1A327C" w:rsidRPr="001A327C" w14:paraId="03F0D7C4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22800FFF" w14:textId="77777777" w:rsidR="001A327C" w:rsidRPr="001A327C" w:rsidRDefault="001A327C" w:rsidP="00542411">
            <w:pPr>
              <w:jc w:val="center"/>
              <w:rPr>
                <w:b/>
                <w:color w:val="FF0000"/>
              </w:rPr>
            </w:pPr>
            <w:r w:rsidRPr="001A327C">
              <w:rPr>
                <w:b/>
                <w:color w:val="FF0000"/>
              </w:rPr>
              <w:lastRenderedPageBreak/>
              <w:t>Shape and bond angles</w:t>
            </w:r>
          </w:p>
          <w:p w14:paraId="25F266EE" w14:textId="77777777" w:rsidR="001A327C" w:rsidRPr="001A327C" w:rsidRDefault="001A327C" w:rsidP="00542411">
            <w:pPr>
              <w:jc w:val="center"/>
              <w:rPr>
                <w:b/>
                <w:color w:val="FF0000"/>
              </w:rPr>
            </w:pPr>
          </w:p>
          <w:p w14:paraId="5F638244" w14:textId="77777777" w:rsidR="00BA0ABB" w:rsidRPr="00BA0ABB" w:rsidRDefault="00BA0ABB" w:rsidP="00BA0ABB">
            <w:pPr>
              <w:jc w:val="center"/>
              <w:rPr>
                <w:b/>
                <w:color w:val="C00000"/>
                <w:sz w:val="36"/>
                <w:szCs w:val="36"/>
              </w:rPr>
            </w:pPr>
            <w:r w:rsidRPr="00BA0ABB">
              <w:rPr>
                <w:b/>
                <w:color w:val="C00000"/>
                <w:sz w:val="36"/>
                <w:szCs w:val="36"/>
              </w:rPr>
              <w:t>ICl</w:t>
            </w:r>
            <w:r w:rsidRPr="00BA0ABB">
              <w:rPr>
                <w:b/>
                <w:color w:val="C00000"/>
                <w:sz w:val="36"/>
                <w:szCs w:val="36"/>
                <w:vertAlign w:val="subscript"/>
              </w:rPr>
              <w:t>4</w:t>
            </w:r>
            <w:r w:rsidRPr="00BA0ABB">
              <w:rPr>
                <w:b/>
                <w:color w:val="C00000"/>
                <w:sz w:val="36"/>
                <w:szCs w:val="36"/>
                <w:vertAlign w:val="superscript"/>
              </w:rPr>
              <w:t>–</w:t>
            </w:r>
            <w:r w:rsidRPr="00BA0ABB">
              <w:rPr>
                <w:b/>
                <w:color w:val="C00000"/>
                <w:sz w:val="36"/>
                <w:szCs w:val="36"/>
              </w:rPr>
              <w:t xml:space="preserve"> : I </w:t>
            </w:r>
          </w:p>
          <w:p w14:paraId="07894153" w14:textId="77777777" w:rsidR="00BA0ABB" w:rsidRPr="00BA0ABB" w:rsidRDefault="00BA0ABB" w:rsidP="00BA0ABB">
            <w:pPr>
              <w:jc w:val="center"/>
              <w:rPr>
                <w:b/>
                <w:color w:val="C00000"/>
                <w:sz w:val="36"/>
                <w:szCs w:val="36"/>
              </w:rPr>
            </w:pPr>
            <w:r w:rsidRPr="00BA0ABB">
              <w:rPr>
                <w:color w:val="C00000"/>
                <w:sz w:val="36"/>
                <w:szCs w:val="36"/>
              </w:rPr>
              <w:t>(least number of atoms of that element)</w:t>
            </w:r>
          </w:p>
          <w:p w14:paraId="379BBFBB" w14:textId="77777777" w:rsidR="00BA0ABB" w:rsidRPr="00BA0ABB" w:rsidRDefault="00BA0ABB" w:rsidP="00BA0ABB">
            <w:pPr>
              <w:jc w:val="center"/>
              <w:rPr>
                <w:b/>
                <w:color w:val="C00000"/>
                <w:sz w:val="36"/>
                <w:szCs w:val="36"/>
              </w:rPr>
            </w:pPr>
          </w:p>
          <w:p w14:paraId="6D1733B6" w14:textId="77777777" w:rsidR="00BA0ABB" w:rsidRPr="00BA0ABB" w:rsidRDefault="00BA0ABB" w:rsidP="00BA0ABB">
            <w:pPr>
              <w:jc w:val="center"/>
              <w:rPr>
                <w:b/>
                <w:color w:val="C00000"/>
                <w:sz w:val="36"/>
                <w:szCs w:val="36"/>
              </w:rPr>
            </w:pPr>
            <w:r w:rsidRPr="00BA0ABB">
              <w:rPr>
                <w:b/>
                <w:color w:val="C00000"/>
                <w:sz w:val="36"/>
                <w:szCs w:val="36"/>
              </w:rPr>
              <w:t>ICl</w:t>
            </w:r>
            <w:r w:rsidRPr="00BA0ABB">
              <w:rPr>
                <w:b/>
                <w:color w:val="C00000"/>
                <w:sz w:val="36"/>
                <w:szCs w:val="36"/>
                <w:vertAlign w:val="subscript"/>
              </w:rPr>
              <w:t>3</w:t>
            </w:r>
            <w:r w:rsidRPr="00BA0ABB">
              <w:rPr>
                <w:b/>
                <w:color w:val="C00000"/>
                <w:sz w:val="36"/>
                <w:szCs w:val="36"/>
              </w:rPr>
              <w:t xml:space="preserve"> : </w:t>
            </w:r>
            <w:r>
              <w:rPr>
                <w:b/>
                <w:color w:val="C00000"/>
                <w:sz w:val="36"/>
                <w:szCs w:val="36"/>
              </w:rPr>
              <w:t>I</w:t>
            </w:r>
          </w:p>
          <w:p w14:paraId="2E27B199" w14:textId="77777777" w:rsidR="001A327C" w:rsidRPr="00BA0ABB" w:rsidRDefault="00BA0ABB" w:rsidP="00BA0ABB">
            <w:pPr>
              <w:jc w:val="center"/>
              <w:rPr>
                <w:b/>
                <w:color w:val="C00000"/>
                <w:sz w:val="36"/>
                <w:szCs w:val="36"/>
              </w:rPr>
            </w:pPr>
            <w:r w:rsidRPr="00BA0ABB">
              <w:rPr>
                <w:color w:val="C00000"/>
                <w:sz w:val="36"/>
                <w:szCs w:val="36"/>
              </w:rPr>
              <w:t>(least number of atoms of that element)</w:t>
            </w:r>
          </w:p>
        </w:tc>
        <w:tc>
          <w:tcPr>
            <w:tcW w:w="3439" w:type="dxa"/>
          </w:tcPr>
          <w:p w14:paraId="43D50463" w14:textId="77777777" w:rsidR="001A327C" w:rsidRPr="001A327C" w:rsidRDefault="001A327C" w:rsidP="00542411">
            <w:pPr>
              <w:ind w:left="360"/>
              <w:jc w:val="center"/>
              <w:rPr>
                <w:b/>
                <w:color w:val="FF0000"/>
                <w:sz w:val="40"/>
                <w:szCs w:val="40"/>
              </w:rPr>
            </w:pPr>
            <w:r w:rsidRPr="001A327C">
              <w:rPr>
                <w:b/>
                <w:color w:val="FF0000"/>
              </w:rPr>
              <w:t>Shape and bond angles</w:t>
            </w: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</w:p>
          <w:p w14:paraId="5E162095" w14:textId="77777777" w:rsidR="001A327C" w:rsidRPr="00D82EA2" w:rsidRDefault="001A327C" w:rsidP="00542411">
            <w:pPr>
              <w:ind w:left="360"/>
              <w:jc w:val="center"/>
              <w:rPr>
                <w:b/>
                <w:color w:val="FF0000"/>
                <w:sz w:val="24"/>
                <w:szCs w:val="24"/>
              </w:rPr>
            </w:pPr>
          </w:p>
          <w:p w14:paraId="11ECCD12" w14:textId="77777777" w:rsidR="001A327C" w:rsidRDefault="00D82EA2" w:rsidP="00542411">
            <w:pPr>
              <w:ind w:left="360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3DCEC380" wp14:editId="402ECA49">
                  <wp:extent cx="1414732" cy="1122389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079" cy="1132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83F651" w14:textId="77777777" w:rsidR="00D82EA2" w:rsidRDefault="00D82EA2" w:rsidP="00542411">
            <w:pPr>
              <w:ind w:left="360"/>
              <w:jc w:val="center"/>
              <w:rPr>
                <w:b/>
                <w:color w:val="FF0000"/>
                <w:sz w:val="24"/>
                <w:szCs w:val="24"/>
              </w:rPr>
            </w:pPr>
          </w:p>
          <w:p w14:paraId="158D65E8" w14:textId="77777777" w:rsidR="00D82EA2" w:rsidRDefault="00D82EA2" w:rsidP="00542411">
            <w:pPr>
              <w:ind w:left="360"/>
              <w:jc w:val="center"/>
              <w:rPr>
                <w:b/>
                <w:color w:val="FF0000"/>
                <w:sz w:val="24"/>
                <w:szCs w:val="24"/>
              </w:rPr>
            </w:pPr>
          </w:p>
          <w:p w14:paraId="6C8B3F02" w14:textId="77777777" w:rsidR="001A327C" w:rsidRPr="001A327C" w:rsidRDefault="00D82EA2" w:rsidP="00D82EA2">
            <w:pPr>
              <w:ind w:left="360"/>
              <w:jc w:val="center"/>
              <w:rPr>
                <w:b/>
                <w:color w:val="FF0000"/>
                <w:sz w:val="40"/>
                <w:szCs w:val="40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E13229E" wp14:editId="0CD9A287">
                  <wp:extent cx="1171974" cy="786818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6406" cy="8032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39" w:type="dxa"/>
          </w:tcPr>
          <w:p w14:paraId="34FD25BD" w14:textId="77777777" w:rsidR="001A327C" w:rsidRPr="001A327C" w:rsidRDefault="001A327C" w:rsidP="00542411">
            <w:pPr>
              <w:jc w:val="center"/>
              <w:rPr>
                <w:b/>
                <w:color w:val="FF0000"/>
              </w:rPr>
            </w:pPr>
            <w:r w:rsidRPr="001A327C">
              <w:rPr>
                <w:b/>
                <w:color w:val="FF0000"/>
              </w:rPr>
              <w:t>Shape and bond angles</w:t>
            </w:r>
          </w:p>
          <w:p w14:paraId="6E9DA0CB" w14:textId="77777777" w:rsidR="001A327C" w:rsidRPr="001A327C" w:rsidRDefault="001A327C" w:rsidP="00542411">
            <w:pPr>
              <w:jc w:val="center"/>
              <w:rPr>
                <w:b/>
                <w:color w:val="FF0000"/>
              </w:rPr>
            </w:pPr>
          </w:p>
          <w:p w14:paraId="302E837C" w14:textId="77777777" w:rsidR="00D82EA2" w:rsidRDefault="001A327C" w:rsidP="00542411">
            <w:pPr>
              <w:jc w:val="center"/>
              <w:rPr>
                <w:b/>
                <w:color w:val="C00000"/>
                <w:sz w:val="40"/>
                <w:szCs w:val="40"/>
              </w:rPr>
            </w:pP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  <w:r w:rsidR="00D82EA2">
              <w:rPr>
                <w:b/>
                <w:color w:val="C00000"/>
                <w:sz w:val="40"/>
                <w:szCs w:val="40"/>
              </w:rPr>
              <w:t>ICl</w:t>
            </w:r>
            <w:r w:rsidR="00D82EA2">
              <w:rPr>
                <w:b/>
                <w:color w:val="C00000"/>
                <w:sz w:val="40"/>
                <w:szCs w:val="40"/>
                <w:vertAlign w:val="subscript"/>
              </w:rPr>
              <w:t>4</w:t>
            </w:r>
            <w:r w:rsidR="00D82EA2">
              <w:rPr>
                <w:b/>
                <w:color w:val="C00000"/>
                <w:sz w:val="40"/>
                <w:szCs w:val="40"/>
                <w:vertAlign w:val="superscript"/>
              </w:rPr>
              <w:t>–</w:t>
            </w:r>
            <w:r w:rsidR="00D82EA2">
              <w:rPr>
                <w:b/>
                <w:color w:val="C00000"/>
                <w:sz w:val="40"/>
                <w:szCs w:val="40"/>
              </w:rPr>
              <w:t xml:space="preserve"> has 6 regions of electron density around the central I atom.</w:t>
            </w:r>
          </w:p>
          <w:p w14:paraId="0376E9B8" w14:textId="77777777" w:rsidR="001A327C" w:rsidRPr="00D82EA2" w:rsidRDefault="00D82EA2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>
              <w:rPr>
                <w:b/>
                <w:color w:val="C00000"/>
                <w:sz w:val="40"/>
                <w:szCs w:val="40"/>
              </w:rPr>
              <w:t xml:space="preserve"> ICl</w:t>
            </w:r>
            <w:r>
              <w:rPr>
                <w:b/>
                <w:color w:val="C00000"/>
                <w:sz w:val="40"/>
                <w:szCs w:val="40"/>
                <w:vertAlign w:val="subscript"/>
              </w:rPr>
              <w:t>3</w:t>
            </w:r>
            <w:r>
              <w:rPr>
                <w:b/>
                <w:color w:val="C00000"/>
                <w:sz w:val="40"/>
                <w:szCs w:val="40"/>
              </w:rPr>
              <w:t xml:space="preserve"> has 5 regions of negative charge around the central I atom.</w:t>
            </w:r>
          </w:p>
        </w:tc>
      </w:tr>
      <w:tr w:rsidR="001A327C" w:rsidRPr="001A327C" w14:paraId="1A4FE665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49923C37" w14:textId="77777777" w:rsidR="001A327C" w:rsidRP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1A327C">
              <w:rPr>
                <w:b/>
                <w:color w:val="FF0000"/>
              </w:rPr>
              <w:t>Shape and bond angles</w:t>
            </w: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</w:p>
          <w:p w14:paraId="6D3EE683" w14:textId="77777777" w:rsidR="005A52B1" w:rsidRPr="005471AA" w:rsidRDefault="005A52B1">
            <w:pPr>
              <w:jc w:val="center"/>
              <w:rPr>
                <w:b/>
                <w:color w:val="FF0000"/>
                <w:sz w:val="36"/>
                <w:szCs w:val="36"/>
              </w:rPr>
            </w:pPr>
          </w:p>
          <w:p w14:paraId="0E43B2EB" w14:textId="77777777" w:rsidR="005A52B1" w:rsidRPr="005471AA" w:rsidRDefault="005A52B1" w:rsidP="005471AA">
            <w:pPr>
              <w:jc w:val="center"/>
              <w:rPr>
                <w:b/>
                <w:color w:val="C00000"/>
                <w:sz w:val="32"/>
                <w:szCs w:val="32"/>
              </w:rPr>
            </w:pPr>
            <w:r w:rsidRPr="005471AA">
              <w:rPr>
                <w:b/>
                <w:color w:val="C00000"/>
                <w:sz w:val="32"/>
                <w:szCs w:val="32"/>
              </w:rPr>
              <w:t>To minimise repulsion:</w:t>
            </w:r>
          </w:p>
          <w:p w14:paraId="5633930C" w14:textId="77777777" w:rsidR="005A52B1" w:rsidRPr="005471AA" w:rsidRDefault="005A52B1" w:rsidP="005471AA">
            <w:pPr>
              <w:jc w:val="center"/>
              <w:rPr>
                <w:b/>
                <w:color w:val="C00000"/>
                <w:sz w:val="32"/>
                <w:szCs w:val="32"/>
              </w:rPr>
            </w:pPr>
            <w:r w:rsidRPr="005471AA">
              <w:rPr>
                <w:b/>
                <w:color w:val="C00000"/>
                <w:sz w:val="32"/>
                <w:szCs w:val="32"/>
              </w:rPr>
              <w:t>the 6 regions of electrons in ICl</w:t>
            </w:r>
            <w:r w:rsidRPr="005471AA">
              <w:rPr>
                <w:b/>
                <w:color w:val="C00000"/>
                <w:sz w:val="32"/>
                <w:szCs w:val="32"/>
                <w:vertAlign w:val="subscript"/>
              </w:rPr>
              <w:t>4</w:t>
            </w:r>
            <w:r w:rsidRPr="005471AA">
              <w:rPr>
                <w:b/>
                <w:color w:val="C00000"/>
                <w:sz w:val="32"/>
                <w:szCs w:val="32"/>
                <w:vertAlign w:val="superscript"/>
              </w:rPr>
              <w:t>–</w:t>
            </w:r>
            <w:r w:rsidRPr="005471AA">
              <w:rPr>
                <w:b/>
                <w:color w:val="C00000"/>
                <w:sz w:val="32"/>
                <w:szCs w:val="32"/>
              </w:rPr>
              <w:t xml:space="preserve"> have an octahedral geometry and</w:t>
            </w:r>
          </w:p>
          <w:p w14:paraId="11821F48" w14:textId="139D1D9C" w:rsidR="00D82EA2" w:rsidRPr="005471AA" w:rsidRDefault="005A52B1">
            <w:pPr>
              <w:jc w:val="center"/>
              <w:rPr>
                <w:b/>
                <w:color w:val="FF0000"/>
                <w:sz w:val="36"/>
                <w:szCs w:val="36"/>
              </w:rPr>
            </w:pPr>
            <w:r w:rsidRPr="005471AA">
              <w:rPr>
                <w:b/>
                <w:color w:val="C00000"/>
                <w:sz w:val="32"/>
                <w:szCs w:val="32"/>
              </w:rPr>
              <w:t>the 5 regions of electrons in ICl</w:t>
            </w:r>
            <w:r w:rsidRPr="005471AA">
              <w:rPr>
                <w:b/>
                <w:color w:val="C00000"/>
                <w:sz w:val="32"/>
                <w:szCs w:val="32"/>
                <w:vertAlign w:val="subscript"/>
              </w:rPr>
              <w:t>3</w:t>
            </w:r>
            <w:r w:rsidRPr="005471AA">
              <w:rPr>
                <w:b/>
                <w:color w:val="C00000"/>
                <w:sz w:val="32"/>
                <w:szCs w:val="32"/>
              </w:rPr>
              <w:t xml:space="preserve"> have a trigonal planar geometry</w:t>
            </w:r>
          </w:p>
          <w:p w14:paraId="47F6D756" w14:textId="77777777" w:rsidR="00D82EA2" w:rsidRPr="001A327C" w:rsidRDefault="00D82EA2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</w:p>
          <w:p w14:paraId="63AFD156" w14:textId="788B740B" w:rsidR="001A327C" w:rsidRP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</w:p>
        </w:tc>
        <w:tc>
          <w:tcPr>
            <w:tcW w:w="3439" w:type="dxa"/>
          </w:tcPr>
          <w:p w14:paraId="6AFEBAF0" w14:textId="77777777" w:rsidR="001A327C" w:rsidRP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1A327C">
              <w:rPr>
                <w:b/>
                <w:color w:val="FF0000"/>
              </w:rPr>
              <w:t>Shape and bond angles</w:t>
            </w: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</w:p>
          <w:p w14:paraId="38DD5EE8" w14:textId="75A0EAF6" w:rsidR="005A52B1" w:rsidRPr="005471AA" w:rsidRDefault="005A52B1" w:rsidP="005471AA">
            <w:pPr>
              <w:jc w:val="center"/>
              <w:rPr>
                <w:b/>
                <w:color w:val="C00000"/>
                <w:sz w:val="28"/>
                <w:szCs w:val="28"/>
              </w:rPr>
            </w:pPr>
            <w:r w:rsidRPr="005471AA">
              <w:rPr>
                <w:b/>
                <w:color w:val="C00000"/>
                <w:sz w:val="28"/>
                <w:szCs w:val="28"/>
              </w:rPr>
              <w:t>The octahedral geometry has bond angles of 90°.</w:t>
            </w:r>
          </w:p>
          <w:p w14:paraId="7FB0C049" w14:textId="29814E3D" w:rsidR="005A52B1" w:rsidRPr="005471AA" w:rsidRDefault="00E5213D" w:rsidP="005A52B1">
            <w:pPr>
              <w:jc w:val="center"/>
              <w:rPr>
                <w:b/>
                <w:color w:val="C00000"/>
                <w:sz w:val="28"/>
                <w:szCs w:val="28"/>
              </w:rPr>
            </w:pPr>
            <w:r>
              <w:object w:dxaOrig="1142" w:dyaOrig="1480" w14:anchorId="3980A346">
                <v:shape id="_x0000_i1030" type="#_x0000_t75" style="width:31.3pt;height:40.7pt" o:ole="">
                  <v:imagedata r:id="rId22" o:title=""/>
                </v:shape>
                <o:OLEObject Type="Embed" ProgID="ChemDraw.Document.6.0" ShapeID="_x0000_i1030" DrawAspect="Content" ObjectID="_1668940134" r:id="rId23"/>
              </w:object>
            </w:r>
          </w:p>
          <w:p w14:paraId="49567C34" w14:textId="3D8A5A23" w:rsidR="001A327C" w:rsidRPr="005471AA" w:rsidRDefault="005A52B1" w:rsidP="005A52B1">
            <w:pPr>
              <w:jc w:val="center"/>
              <w:rPr>
                <w:b/>
                <w:color w:val="FF0000"/>
                <w:sz w:val="36"/>
                <w:szCs w:val="36"/>
              </w:rPr>
            </w:pPr>
            <w:r w:rsidRPr="005471AA">
              <w:rPr>
                <w:b/>
                <w:color w:val="C00000"/>
                <w:sz w:val="28"/>
                <w:szCs w:val="28"/>
              </w:rPr>
              <w:t>The trigonal bipyramidal shape as an angle of 90° between the axial and equatorial planes and bond angles of 120° within the equatorial plane.</w:t>
            </w:r>
          </w:p>
          <w:p w14:paraId="15E7A9D7" w14:textId="20D4138D" w:rsidR="00D82EA2" w:rsidRPr="001A327C" w:rsidRDefault="00657D16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>
              <w:object w:dxaOrig="1193" w:dyaOrig="1481" w14:anchorId="790B1413">
                <v:shape id="_x0000_i1031" type="#_x0000_t75" style="width:35.05pt;height:44.45pt" o:ole="">
                  <v:imagedata r:id="rId24" o:title=""/>
                </v:shape>
                <o:OLEObject Type="Embed" ProgID="ChemDraw.Document.6.0" ShapeID="_x0000_i1031" DrawAspect="Content" ObjectID="_1668940135" r:id="rId25"/>
              </w:object>
            </w:r>
          </w:p>
          <w:p w14:paraId="736B5380" w14:textId="289439EF" w:rsidR="001A327C" w:rsidRP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</w:p>
        </w:tc>
        <w:tc>
          <w:tcPr>
            <w:tcW w:w="3439" w:type="dxa"/>
          </w:tcPr>
          <w:p w14:paraId="776F50C1" w14:textId="77777777" w:rsidR="001A327C" w:rsidRP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1A327C">
              <w:rPr>
                <w:b/>
                <w:color w:val="FF0000"/>
              </w:rPr>
              <w:t>Shape and bond angles</w:t>
            </w: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</w:p>
          <w:p w14:paraId="1B5EF00D" w14:textId="77777777" w:rsidR="005A52B1" w:rsidRDefault="005A52B1" w:rsidP="005A52B1">
            <w:pPr>
              <w:jc w:val="center"/>
              <w:rPr>
                <w:b/>
                <w:color w:val="C00000"/>
                <w:sz w:val="32"/>
                <w:szCs w:val="32"/>
              </w:rPr>
            </w:pPr>
          </w:p>
          <w:p w14:paraId="5B022582" w14:textId="42F5BAFB" w:rsidR="005A52B1" w:rsidRDefault="005A52B1" w:rsidP="005A52B1">
            <w:pPr>
              <w:jc w:val="center"/>
              <w:rPr>
                <w:b/>
                <w:color w:val="C00000"/>
                <w:sz w:val="32"/>
                <w:szCs w:val="32"/>
              </w:rPr>
            </w:pPr>
            <w:r w:rsidRPr="00D82EA2">
              <w:rPr>
                <w:b/>
                <w:color w:val="C00000"/>
                <w:sz w:val="32"/>
                <w:szCs w:val="32"/>
              </w:rPr>
              <w:t>ICl</w:t>
            </w:r>
            <w:r w:rsidRPr="00D82EA2">
              <w:rPr>
                <w:b/>
                <w:color w:val="C00000"/>
                <w:sz w:val="32"/>
                <w:szCs w:val="32"/>
                <w:vertAlign w:val="subscript"/>
              </w:rPr>
              <w:t>4</w:t>
            </w:r>
            <w:r w:rsidRPr="00D82EA2">
              <w:rPr>
                <w:b/>
                <w:color w:val="C00000"/>
                <w:sz w:val="32"/>
                <w:szCs w:val="32"/>
                <w:vertAlign w:val="superscript"/>
              </w:rPr>
              <w:t>–</w:t>
            </w:r>
            <w:r w:rsidRPr="00D82EA2">
              <w:rPr>
                <w:b/>
                <w:color w:val="C00000"/>
                <w:sz w:val="32"/>
                <w:szCs w:val="32"/>
              </w:rPr>
              <w:t xml:space="preserve"> has 4 bonding </w:t>
            </w:r>
            <w:r>
              <w:rPr>
                <w:b/>
                <w:color w:val="C00000"/>
                <w:sz w:val="32"/>
                <w:szCs w:val="32"/>
              </w:rPr>
              <w:t xml:space="preserve">regions of electrons around the </w:t>
            </w:r>
            <w:r w:rsidRPr="00D82EA2">
              <w:rPr>
                <w:b/>
                <w:color w:val="C00000"/>
                <w:sz w:val="32"/>
                <w:szCs w:val="32"/>
              </w:rPr>
              <w:t>central I atom.</w:t>
            </w:r>
          </w:p>
          <w:p w14:paraId="68130A98" w14:textId="77777777" w:rsidR="005A52B1" w:rsidRPr="00D82EA2" w:rsidRDefault="005A52B1" w:rsidP="005A52B1">
            <w:pPr>
              <w:jc w:val="center"/>
              <w:rPr>
                <w:b/>
                <w:color w:val="C00000"/>
                <w:sz w:val="32"/>
                <w:szCs w:val="32"/>
              </w:rPr>
            </w:pPr>
          </w:p>
          <w:p w14:paraId="4E47247E" w14:textId="72869340" w:rsidR="00D82EA2" w:rsidRPr="00D82EA2" w:rsidRDefault="005A52B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D82EA2">
              <w:rPr>
                <w:b/>
                <w:color w:val="C00000"/>
                <w:sz w:val="32"/>
                <w:szCs w:val="32"/>
              </w:rPr>
              <w:t>ICl</w:t>
            </w:r>
            <w:r w:rsidRPr="00D82EA2">
              <w:rPr>
                <w:b/>
                <w:color w:val="C00000"/>
                <w:sz w:val="32"/>
                <w:szCs w:val="32"/>
                <w:vertAlign w:val="subscript"/>
              </w:rPr>
              <w:t>3</w:t>
            </w:r>
            <w:r w:rsidRPr="00D82EA2">
              <w:rPr>
                <w:b/>
                <w:color w:val="C00000"/>
                <w:sz w:val="32"/>
                <w:szCs w:val="32"/>
              </w:rPr>
              <w:t xml:space="preserve"> has 3 bonding pairs of electrons around the central I atom.</w:t>
            </w:r>
          </w:p>
        </w:tc>
      </w:tr>
      <w:tr w:rsidR="001A327C" w:rsidRPr="001A327C" w14:paraId="75DF5672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06466465" w14:textId="77777777" w:rsidR="001A327C" w:rsidRP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1A327C">
              <w:rPr>
                <w:b/>
                <w:color w:val="FF0000"/>
              </w:rPr>
              <w:t>Shape and bond angles</w:t>
            </w: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</w:p>
          <w:p w14:paraId="558636E7" w14:textId="77777777" w:rsidR="001A327C" w:rsidRPr="00D82EA2" w:rsidRDefault="001A327C" w:rsidP="00542411">
            <w:pPr>
              <w:jc w:val="center"/>
              <w:rPr>
                <w:b/>
                <w:color w:val="FF0000"/>
                <w:sz w:val="24"/>
                <w:szCs w:val="24"/>
              </w:rPr>
            </w:pPr>
          </w:p>
          <w:p w14:paraId="5A6EF4AD" w14:textId="121B7D1B" w:rsidR="005A52B1" w:rsidRDefault="005A52B1" w:rsidP="00CE2B14">
            <w:pPr>
              <w:jc w:val="center"/>
              <w:rPr>
                <w:b/>
                <w:color w:val="C00000"/>
                <w:sz w:val="30"/>
                <w:szCs w:val="30"/>
              </w:rPr>
            </w:pPr>
            <w:r w:rsidRPr="00CE2B14">
              <w:rPr>
                <w:b/>
                <w:color w:val="C00000"/>
                <w:sz w:val="30"/>
                <w:szCs w:val="30"/>
              </w:rPr>
              <w:t>ICl</w:t>
            </w:r>
            <w:r w:rsidRPr="00CE2B14">
              <w:rPr>
                <w:b/>
                <w:color w:val="C00000"/>
                <w:sz w:val="30"/>
                <w:szCs w:val="30"/>
                <w:vertAlign w:val="subscript"/>
              </w:rPr>
              <w:t>4</w:t>
            </w:r>
            <w:r w:rsidRPr="00CE2B14">
              <w:rPr>
                <w:b/>
                <w:color w:val="C00000"/>
                <w:sz w:val="30"/>
                <w:szCs w:val="30"/>
                <w:vertAlign w:val="superscript"/>
              </w:rPr>
              <w:t>–</w:t>
            </w:r>
            <w:r w:rsidRPr="00CE2B14">
              <w:rPr>
                <w:b/>
                <w:color w:val="C00000"/>
                <w:sz w:val="30"/>
                <w:szCs w:val="30"/>
              </w:rPr>
              <w:t xml:space="preserve"> </w:t>
            </w:r>
            <w:r w:rsidR="00CE2B14" w:rsidRPr="00CE2B14">
              <w:rPr>
                <w:b/>
                <w:color w:val="C00000"/>
                <w:sz w:val="30"/>
                <w:szCs w:val="30"/>
              </w:rPr>
              <w:t>bonding regions take a</w:t>
            </w:r>
            <w:r w:rsidRPr="00CE2B14">
              <w:rPr>
                <w:b/>
                <w:color w:val="C00000"/>
                <w:sz w:val="30"/>
                <w:szCs w:val="30"/>
              </w:rPr>
              <w:t xml:space="preserve"> square planar shape</w:t>
            </w:r>
            <w:r w:rsidR="00CE2B14" w:rsidRPr="00CE2B14">
              <w:rPr>
                <w:b/>
                <w:color w:val="C00000"/>
                <w:sz w:val="30"/>
                <w:szCs w:val="30"/>
              </w:rPr>
              <w:t>.</w:t>
            </w:r>
          </w:p>
          <w:p w14:paraId="439B1DDF" w14:textId="77777777" w:rsidR="00CE2B14" w:rsidRPr="00CE2B14" w:rsidRDefault="00CE2B14" w:rsidP="00CE2B14">
            <w:pPr>
              <w:jc w:val="center"/>
              <w:rPr>
                <w:rFonts w:ascii="Times New Roman" w:hAnsi="Times New Roman" w:cs="Times New Roman"/>
                <w:b/>
                <w:color w:val="C00000"/>
                <w:sz w:val="30"/>
                <w:szCs w:val="30"/>
              </w:rPr>
            </w:pPr>
          </w:p>
          <w:p w14:paraId="1124B90D" w14:textId="30D5BC2B" w:rsidR="001A327C" w:rsidRPr="001A327C" w:rsidRDefault="005A52B1" w:rsidP="00CE2B14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CE2B14">
              <w:rPr>
                <w:rFonts w:cstheme="minorHAnsi"/>
                <w:b/>
                <w:color w:val="C00000"/>
                <w:sz w:val="30"/>
                <w:szCs w:val="30"/>
              </w:rPr>
              <w:t>ICl</w:t>
            </w:r>
            <w:r w:rsidRPr="00CE2B14">
              <w:rPr>
                <w:rFonts w:cstheme="minorHAnsi"/>
                <w:b/>
                <w:color w:val="C00000"/>
                <w:sz w:val="30"/>
                <w:szCs w:val="30"/>
                <w:vertAlign w:val="subscript"/>
              </w:rPr>
              <w:t>3</w:t>
            </w:r>
            <w:r w:rsidRPr="00CE2B14">
              <w:rPr>
                <w:rFonts w:cstheme="minorHAnsi"/>
                <w:b/>
                <w:color w:val="C00000"/>
                <w:sz w:val="30"/>
                <w:szCs w:val="30"/>
              </w:rPr>
              <w:t xml:space="preserve"> </w:t>
            </w:r>
            <w:r w:rsidR="00CE2B14" w:rsidRPr="00CE2B14">
              <w:rPr>
                <w:rFonts w:cstheme="minorHAnsi"/>
                <w:b/>
                <w:color w:val="C00000"/>
                <w:sz w:val="30"/>
                <w:szCs w:val="30"/>
              </w:rPr>
              <w:t>bonding regions take a</w:t>
            </w:r>
            <w:r w:rsidRPr="00CE2B14">
              <w:rPr>
                <w:rFonts w:cstheme="minorHAnsi"/>
                <w:b/>
                <w:color w:val="C00000"/>
                <w:sz w:val="30"/>
                <w:szCs w:val="30"/>
              </w:rPr>
              <w:t xml:space="preserve"> T-shape (the non-bonding electrons are in the equatorial plane as this gives </w:t>
            </w:r>
            <w:r w:rsidR="006D1733" w:rsidRPr="00CE2B14">
              <w:rPr>
                <w:rFonts w:cstheme="minorHAnsi"/>
                <w:b/>
                <w:color w:val="C00000"/>
                <w:sz w:val="30"/>
                <w:szCs w:val="30"/>
              </w:rPr>
              <w:t>minimum repulsion since lone pairs occupy more space than bond pairs)</w:t>
            </w:r>
            <w:r w:rsidR="00CE2B14">
              <w:rPr>
                <w:rFonts w:cstheme="minorHAnsi"/>
                <w:b/>
                <w:color w:val="C00000"/>
                <w:sz w:val="30"/>
                <w:szCs w:val="30"/>
              </w:rPr>
              <w:t>.</w:t>
            </w:r>
          </w:p>
        </w:tc>
        <w:tc>
          <w:tcPr>
            <w:tcW w:w="3439" w:type="dxa"/>
          </w:tcPr>
          <w:p w14:paraId="48DBE8E9" w14:textId="0B1EF220" w:rsid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1A327C">
              <w:rPr>
                <w:b/>
                <w:color w:val="FF0000"/>
              </w:rPr>
              <w:t>Shape and bond angles</w:t>
            </w: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</w:p>
          <w:p w14:paraId="3D3B7EAE" w14:textId="2E77B6DF" w:rsidR="006D1733" w:rsidRDefault="006D1733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</w:p>
          <w:p w14:paraId="41AF64CD" w14:textId="512238FB" w:rsidR="006D1733" w:rsidRPr="001A327C" w:rsidRDefault="006D1733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</w:p>
          <w:p w14:paraId="37830D89" w14:textId="77777777" w:rsidR="001A327C" w:rsidRPr="006F45C5" w:rsidRDefault="001A327C" w:rsidP="0054241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  <w:p w14:paraId="704EB0B3" w14:textId="5149E36F" w:rsidR="00D82EA2" w:rsidRPr="00D82EA2" w:rsidRDefault="00D82EA2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</w:p>
        </w:tc>
        <w:tc>
          <w:tcPr>
            <w:tcW w:w="3439" w:type="dxa"/>
          </w:tcPr>
          <w:p w14:paraId="15DDBCDD" w14:textId="77777777" w:rsidR="001A327C" w:rsidRPr="001A327C" w:rsidRDefault="001A327C" w:rsidP="00542411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1A327C">
              <w:rPr>
                <w:b/>
                <w:color w:val="FF0000"/>
              </w:rPr>
              <w:t>Shape and bond angles</w:t>
            </w:r>
            <w:r w:rsidRPr="001A327C">
              <w:rPr>
                <w:b/>
                <w:color w:val="FF0000"/>
                <w:sz w:val="40"/>
                <w:szCs w:val="40"/>
              </w:rPr>
              <w:t xml:space="preserve"> </w:t>
            </w:r>
          </w:p>
          <w:p w14:paraId="33F305DE" w14:textId="77777777" w:rsidR="006F45C5" w:rsidRPr="006F45C5" w:rsidRDefault="006F45C5" w:rsidP="00542411">
            <w:pPr>
              <w:jc w:val="center"/>
              <w:rPr>
                <w:b/>
                <w:color w:val="C00000"/>
                <w:sz w:val="16"/>
                <w:szCs w:val="16"/>
              </w:rPr>
            </w:pPr>
          </w:p>
          <w:p w14:paraId="1C5DF1E8" w14:textId="2C7B600F" w:rsidR="00CE2B14" w:rsidRDefault="00CE2B14" w:rsidP="00CE2B14">
            <w:pPr>
              <w:jc w:val="center"/>
              <w:rPr>
                <w:b/>
                <w:color w:val="C00000"/>
                <w:sz w:val="30"/>
                <w:szCs w:val="30"/>
              </w:rPr>
            </w:pPr>
            <w:r w:rsidRPr="00CE2B14">
              <w:rPr>
                <w:b/>
                <w:color w:val="C00000"/>
                <w:sz w:val="30"/>
                <w:szCs w:val="30"/>
              </w:rPr>
              <w:t>ICl</w:t>
            </w:r>
            <w:r w:rsidRPr="00CE2B14">
              <w:rPr>
                <w:b/>
                <w:color w:val="C00000"/>
                <w:sz w:val="30"/>
                <w:szCs w:val="30"/>
                <w:vertAlign w:val="subscript"/>
              </w:rPr>
              <w:t>4</w:t>
            </w:r>
            <w:r w:rsidRPr="00CE2B14">
              <w:rPr>
                <w:b/>
                <w:color w:val="C00000"/>
                <w:sz w:val="30"/>
                <w:szCs w:val="30"/>
                <w:vertAlign w:val="superscript"/>
              </w:rPr>
              <w:t>–</w:t>
            </w:r>
            <w:r w:rsidRPr="00CE2B14">
              <w:rPr>
                <w:b/>
                <w:color w:val="C00000"/>
                <w:sz w:val="30"/>
                <w:szCs w:val="30"/>
              </w:rPr>
              <w:t xml:space="preserve"> </w:t>
            </w:r>
            <w:r>
              <w:rPr>
                <w:b/>
                <w:color w:val="C00000"/>
                <w:sz w:val="30"/>
                <w:szCs w:val="30"/>
              </w:rPr>
              <w:t xml:space="preserve">is </w:t>
            </w:r>
            <w:r w:rsidRPr="00CE2B14">
              <w:rPr>
                <w:b/>
                <w:color w:val="C00000"/>
                <w:sz w:val="30"/>
                <w:szCs w:val="30"/>
              </w:rPr>
              <w:t xml:space="preserve">square planar </w:t>
            </w:r>
            <w:r>
              <w:rPr>
                <w:b/>
                <w:color w:val="C00000"/>
                <w:sz w:val="30"/>
                <w:szCs w:val="30"/>
              </w:rPr>
              <w:t>with bond angles of 90</w:t>
            </w:r>
            <w:r>
              <w:rPr>
                <w:b/>
                <w:color w:val="C00000"/>
                <w:sz w:val="30"/>
                <w:szCs w:val="30"/>
                <w:vertAlign w:val="superscript"/>
              </w:rPr>
              <w:t>o</w:t>
            </w:r>
            <w:r w:rsidRPr="00CE2B14">
              <w:rPr>
                <w:b/>
                <w:color w:val="C00000"/>
                <w:sz w:val="30"/>
                <w:szCs w:val="30"/>
              </w:rPr>
              <w:t>.</w:t>
            </w:r>
          </w:p>
          <w:p w14:paraId="1420FAB7" w14:textId="682E83D1" w:rsidR="00CE2B14" w:rsidRDefault="00CE2B14" w:rsidP="00CE2B14">
            <w:pPr>
              <w:jc w:val="center"/>
              <w:rPr>
                <w:b/>
                <w:color w:val="C00000"/>
                <w:sz w:val="30"/>
                <w:szCs w:val="30"/>
              </w:rPr>
            </w:pPr>
            <w:r>
              <w:object w:dxaOrig="1342" w:dyaOrig="1253" w14:anchorId="3D8A634E">
                <v:shape id="_x0000_i1032" type="#_x0000_t75" style="width:52.6pt;height:49.45pt" o:ole="">
                  <v:imagedata r:id="rId26" o:title=""/>
                </v:shape>
                <o:OLEObject Type="Embed" ProgID="ChemDraw.Document.6.0" ShapeID="_x0000_i1032" DrawAspect="Content" ObjectID="_1668940136" r:id="rId27"/>
              </w:object>
            </w:r>
          </w:p>
          <w:p w14:paraId="5B161E15" w14:textId="77777777" w:rsidR="00CE2B14" w:rsidRPr="00CE2B14" w:rsidRDefault="00CE2B14" w:rsidP="00CE2B14">
            <w:pPr>
              <w:jc w:val="center"/>
              <w:rPr>
                <w:rFonts w:ascii="Times New Roman" w:hAnsi="Times New Roman" w:cs="Times New Roman"/>
                <w:b/>
                <w:color w:val="C00000"/>
                <w:sz w:val="30"/>
                <w:szCs w:val="30"/>
              </w:rPr>
            </w:pPr>
          </w:p>
          <w:p w14:paraId="62ECE247" w14:textId="77777777" w:rsidR="00D82EA2" w:rsidRDefault="00CE2B14" w:rsidP="00CE2B14">
            <w:pPr>
              <w:jc w:val="center"/>
              <w:rPr>
                <w:rFonts w:cstheme="minorHAnsi"/>
                <w:b/>
                <w:color w:val="C00000"/>
                <w:sz w:val="30"/>
                <w:szCs w:val="30"/>
              </w:rPr>
            </w:pPr>
            <w:r w:rsidRPr="00CE2B14">
              <w:rPr>
                <w:rFonts w:cstheme="minorHAnsi"/>
                <w:b/>
                <w:color w:val="C00000"/>
                <w:sz w:val="30"/>
                <w:szCs w:val="30"/>
              </w:rPr>
              <w:t>ICl</w:t>
            </w:r>
            <w:r w:rsidRPr="00CE2B14">
              <w:rPr>
                <w:rFonts w:cstheme="minorHAnsi"/>
                <w:b/>
                <w:color w:val="C00000"/>
                <w:sz w:val="30"/>
                <w:szCs w:val="30"/>
                <w:vertAlign w:val="subscript"/>
              </w:rPr>
              <w:t>3</w:t>
            </w:r>
            <w:r w:rsidRPr="00CE2B14">
              <w:rPr>
                <w:rFonts w:cstheme="minorHAnsi"/>
                <w:b/>
                <w:color w:val="C00000"/>
                <w:sz w:val="30"/>
                <w:szCs w:val="30"/>
              </w:rPr>
              <w:t xml:space="preserve"> </w:t>
            </w:r>
            <w:r>
              <w:rPr>
                <w:rFonts w:cstheme="minorHAnsi"/>
                <w:b/>
                <w:color w:val="C00000"/>
                <w:sz w:val="30"/>
                <w:szCs w:val="30"/>
              </w:rPr>
              <w:t>is</w:t>
            </w:r>
            <w:r w:rsidRPr="00CE2B14">
              <w:rPr>
                <w:rFonts w:cstheme="minorHAnsi"/>
                <w:b/>
                <w:color w:val="C00000"/>
                <w:sz w:val="30"/>
                <w:szCs w:val="30"/>
              </w:rPr>
              <w:t xml:space="preserve"> a T-shape </w:t>
            </w:r>
            <w:r>
              <w:rPr>
                <w:rFonts w:cstheme="minorHAnsi"/>
                <w:b/>
                <w:color w:val="C00000"/>
                <w:sz w:val="30"/>
                <w:szCs w:val="30"/>
              </w:rPr>
              <w:t>with bond angles close to 90</w:t>
            </w:r>
            <w:r>
              <w:rPr>
                <w:rFonts w:cstheme="minorHAnsi"/>
                <w:b/>
                <w:color w:val="C00000"/>
                <w:sz w:val="30"/>
                <w:szCs w:val="30"/>
                <w:vertAlign w:val="superscript"/>
              </w:rPr>
              <w:t>o</w:t>
            </w:r>
            <w:r>
              <w:rPr>
                <w:rFonts w:cstheme="minorHAnsi"/>
                <w:b/>
                <w:color w:val="C00000"/>
                <w:sz w:val="30"/>
                <w:szCs w:val="30"/>
              </w:rPr>
              <w:t>.</w:t>
            </w:r>
          </w:p>
          <w:p w14:paraId="6CBEFC3B" w14:textId="6AB587A8" w:rsidR="00CE2B14" w:rsidRPr="00CE2B14" w:rsidRDefault="00CE2B14" w:rsidP="00CE2B14">
            <w:pPr>
              <w:jc w:val="center"/>
              <w:rPr>
                <w:rFonts w:cstheme="minorHAnsi"/>
                <w:b/>
                <w:color w:val="FF0000"/>
                <w:sz w:val="40"/>
                <w:szCs w:val="40"/>
              </w:rPr>
            </w:pPr>
            <w:r>
              <w:object w:dxaOrig="867" w:dyaOrig="1527" w14:anchorId="1D0813A2">
                <v:shape id="_x0000_i1033" type="#_x0000_t75" style="width:35.05pt;height:62pt" o:ole="">
                  <v:imagedata r:id="rId28" o:title=""/>
                </v:shape>
                <o:OLEObject Type="Embed" ProgID="ChemDraw.Document.6.0" ShapeID="_x0000_i1033" DrawAspect="Content" ObjectID="_1668940137" r:id="rId29"/>
              </w:object>
            </w:r>
          </w:p>
        </w:tc>
      </w:tr>
    </w:tbl>
    <w:p w14:paraId="14044CBA" w14:textId="77777777" w:rsidR="001A327C" w:rsidRDefault="001A327C" w:rsidP="002F7459"/>
    <w:p w14:paraId="0400320C" w14:textId="77777777" w:rsidR="001E3CA8" w:rsidRDefault="001E3CA8" w:rsidP="002F7459"/>
    <w:tbl>
      <w:tblPr>
        <w:tblStyle w:val="TableGrid"/>
        <w:tblpPr w:leftFromText="180" w:rightFromText="180" w:horzAnchor="margin" w:tblpY="488"/>
        <w:tblW w:w="0" w:type="auto"/>
        <w:tblBorders>
          <w:top w:val="triple" w:sz="12" w:space="0" w:color="E36C0A" w:themeColor="accent6" w:themeShade="BF"/>
          <w:left w:val="triple" w:sz="12" w:space="0" w:color="E36C0A" w:themeColor="accent6" w:themeShade="BF"/>
          <w:bottom w:val="triple" w:sz="12" w:space="0" w:color="E36C0A" w:themeColor="accent6" w:themeShade="BF"/>
          <w:right w:val="triple" w:sz="12" w:space="0" w:color="E36C0A" w:themeColor="accent6" w:themeShade="BF"/>
          <w:insideH w:val="triple" w:sz="12" w:space="0" w:color="E36C0A" w:themeColor="accent6" w:themeShade="BF"/>
          <w:insideV w:val="triple" w:sz="12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DC05D7" w:rsidRPr="001E3CA8" w14:paraId="0BCFC859" w14:textId="77777777" w:rsidTr="00DC05D7">
        <w:trPr>
          <w:trHeight w:hRule="exact" w:val="4820"/>
        </w:trPr>
        <w:tc>
          <w:tcPr>
            <w:tcW w:w="3438" w:type="dxa"/>
          </w:tcPr>
          <w:p w14:paraId="168CABDC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lastRenderedPageBreak/>
              <w:t>Polarity of molecules</w:t>
            </w:r>
          </w:p>
          <w:p w14:paraId="2DA9E4EC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69C00EF1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080A3242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0A36C760" w14:textId="77777777" w:rsidR="002760A0" w:rsidRPr="00C15DED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28B6698" w14:textId="28F0E62D" w:rsidR="001E3CA8" w:rsidRPr="00DE23EC" w:rsidRDefault="00DC05D7" w:rsidP="00DC05D7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Do the bonded atoms have different </w:t>
            </w:r>
            <w:r w:rsidR="001E3CA8" w:rsidRPr="00DE23EC">
              <w:rPr>
                <w:b/>
                <w:sz w:val="40"/>
                <w:szCs w:val="40"/>
              </w:rPr>
              <w:t>electronegativity?</w:t>
            </w:r>
          </w:p>
        </w:tc>
        <w:tc>
          <w:tcPr>
            <w:tcW w:w="3439" w:type="dxa"/>
          </w:tcPr>
          <w:p w14:paraId="68EBC250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378A62E3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300608D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084E301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150578C7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0DF734DA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FB33867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987C3DF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687236E6" w14:textId="77777777" w:rsidR="001E3CA8" w:rsidRPr="00DE23EC" w:rsidRDefault="001E3CA8" w:rsidP="00DC05D7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Are the bonds polar?</w:t>
            </w:r>
          </w:p>
        </w:tc>
        <w:tc>
          <w:tcPr>
            <w:tcW w:w="3439" w:type="dxa"/>
          </w:tcPr>
          <w:p w14:paraId="00B0FD2F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20EDAF92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975300E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FC18161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3D8D6B29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554E6B9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5243773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69701483" w14:textId="17CCD10E" w:rsidR="001E3CA8" w:rsidRPr="00DE23EC" w:rsidRDefault="00DC05D7" w:rsidP="00DC05D7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Do the bonds all have the same polarity</w:t>
            </w:r>
            <w:r w:rsidR="001E3CA8" w:rsidRPr="00DE23EC">
              <w:rPr>
                <w:b/>
                <w:sz w:val="40"/>
                <w:szCs w:val="40"/>
              </w:rPr>
              <w:t>?</w:t>
            </w:r>
          </w:p>
        </w:tc>
      </w:tr>
      <w:tr w:rsidR="00DC05D7" w:rsidRPr="001E3CA8" w14:paraId="602A6602" w14:textId="77777777" w:rsidTr="00DC05D7">
        <w:trPr>
          <w:trHeight w:hRule="exact" w:val="4820"/>
        </w:trPr>
        <w:tc>
          <w:tcPr>
            <w:tcW w:w="3438" w:type="dxa"/>
          </w:tcPr>
          <w:p w14:paraId="3D45C13E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3813493B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6ED30E0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6478F669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0F920FB6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1716C5E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27573548" w14:textId="277CD4C3" w:rsidR="001E3CA8" w:rsidRPr="00DE23EC" w:rsidRDefault="00DC05D7" w:rsidP="00DC05D7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What is the shape of the molecule</w:t>
            </w:r>
            <w:r w:rsidR="001E3CA8" w:rsidRPr="00DE23EC">
              <w:rPr>
                <w:b/>
                <w:sz w:val="40"/>
                <w:szCs w:val="40"/>
              </w:rPr>
              <w:t>?</w:t>
            </w:r>
          </w:p>
        </w:tc>
        <w:tc>
          <w:tcPr>
            <w:tcW w:w="3439" w:type="dxa"/>
          </w:tcPr>
          <w:p w14:paraId="41A109D5" w14:textId="7AFB0C09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5A030293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4086A535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087CBA00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33F83A03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4D65EC7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3EFEE264" w14:textId="6B7B1504" w:rsidR="001E3CA8" w:rsidRPr="00DE23EC" w:rsidRDefault="00DC05D7" w:rsidP="00DC05D7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Is the shape symmetrical or asymmetrical?</w:t>
            </w:r>
          </w:p>
        </w:tc>
        <w:tc>
          <w:tcPr>
            <w:tcW w:w="3439" w:type="dxa"/>
          </w:tcPr>
          <w:p w14:paraId="581865D8" w14:textId="6BE22034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3B07E244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38801987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3A6C619D" w14:textId="77777777" w:rsidR="00DC05D7" w:rsidRDefault="00DC05D7" w:rsidP="00DC05D7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Do bond dipoles cancel? </w:t>
            </w:r>
          </w:p>
          <w:p w14:paraId="25602D2E" w14:textId="6AE98F90" w:rsidR="002760A0" w:rsidRDefault="00DC05D7" w:rsidP="00DC05D7">
            <w:pPr>
              <w:jc w:val="center"/>
              <w:rPr>
                <w:b/>
                <w:color w:val="E36C0A" w:themeColor="accent6" w:themeShade="BF"/>
              </w:rPr>
            </w:pPr>
            <w:r>
              <w:rPr>
                <w:sz w:val="40"/>
                <w:szCs w:val="40"/>
              </w:rPr>
              <w:t xml:space="preserve">(or </w:t>
            </w:r>
            <w:r w:rsidRPr="00DE23EC">
              <w:rPr>
                <w:sz w:val="40"/>
                <w:szCs w:val="40"/>
              </w:rPr>
              <w:t>Is there an uneven distribution of electron density? / do polar effects cancel out?</w:t>
            </w:r>
            <w:r>
              <w:rPr>
                <w:sz w:val="40"/>
                <w:szCs w:val="40"/>
              </w:rPr>
              <w:t>)</w:t>
            </w:r>
          </w:p>
          <w:p w14:paraId="75B20F15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4AF97C82" w14:textId="5CFA5E81" w:rsidR="001E3CA8" w:rsidRPr="00DE23EC" w:rsidRDefault="001E3CA8" w:rsidP="00DC05D7">
            <w:pPr>
              <w:jc w:val="center"/>
              <w:rPr>
                <w:b/>
                <w:sz w:val="40"/>
                <w:szCs w:val="40"/>
              </w:rPr>
            </w:pPr>
          </w:p>
        </w:tc>
      </w:tr>
      <w:tr w:rsidR="00DC05D7" w:rsidRPr="001E3CA8" w14:paraId="6CBBA1A7" w14:textId="77777777" w:rsidTr="00DC05D7">
        <w:trPr>
          <w:trHeight w:hRule="exact" w:val="4820"/>
        </w:trPr>
        <w:tc>
          <w:tcPr>
            <w:tcW w:w="3438" w:type="dxa"/>
          </w:tcPr>
          <w:p w14:paraId="55985250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4F9A9D01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9861650" w14:textId="2F87BB31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05251435" w14:textId="7A84DAB7" w:rsidR="00DC05D7" w:rsidRDefault="00DC05D7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5C797CA" w14:textId="77777777" w:rsidR="00DC05D7" w:rsidRDefault="00DC05D7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8CB8DA4" w14:textId="229B5F81" w:rsidR="001E3CA8" w:rsidRPr="00DE23EC" w:rsidRDefault="00DC05D7" w:rsidP="00DC05D7">
            <w:pPr>
              <w:jc w:val="center"/>
              <w:rPr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Is there a molecular dipole?</w:t>
            </w:r>
            <w:r w:rsidDel="00DC05D7">
              <w:rPr>
                <w:sz w:val="40"/>
                <w:szCs w:val="40"/>
              </w:rPr>
              <w:t xml:space="preserve"> </w:t>
            </w:r>
          </w:p>
        </w:tc>
        <w:tc>
          <w:tcPr>
            <w:tcW w:w="3439" w:type="dxa"/>
          </w:tcPr>
          <w:p w14:paraId="3405BCF9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5B2F619D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43C0B6FA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533860B9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34E3731F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14C444E8" w14:textId="74BDC6FD" w:rsidR="002760A0" w:rsidRDefault="00DC05D7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DE23EC">
              <w:rPr>
                <w:b/>
                <w:sz w:val="40"/>
                <w:szCs w:val="40"/>
              </w:rPr>
              <w:t>Is the molecule polar or non-polar?</w:t>
            </w:r>
          </w:p>
          <w:p w14:paraId="48942730" w14:textId="3DABA950" w:rsidR="001E3CA8" w:rsidRPr="00DE23EC" w:rsidRDefault="001E3CA8" w:rsidP="00DC05D7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76B02B09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  <w:r w:rsidRPr="00C15DED">
              <w:rPr>
                <w:b/>
                <w:color w:val="E36C0A" w:themeColor="accent6" w:themeShade="BF"/>
              </w:rPr>
              <w:t>Polarity of molecules</w:t>
            </w:r>
          </w:p>
          <w:p w14:paraId="5F6FE6DD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3D8A155A" w14:textId="77777777" w:rsidR="00CE2B14" w:rsidRPr="00283B1C" w:rsidRDefault="00CE2B14" w:rsidP="00873AB1">
            <w:pPr>
              <w:pStyle w:val="ListParagraph"/>
              <w:numPr>
                <w:ilvl w:val="0"/>
                <w:numId w:val="11"/>
              </w:numPr>
              <w:ind w:left="451" w:hanging="451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 the bonded atoms have different</w:t>
            </w:r>
            <w:r w:rsidRPr="00283B1C">
              <w:rPr>
                <w:sz w:val="20"/>
                <w:szCs w:val="20"/>
              </w:rPr>
              <w:t xml:space="preserve"> electronegativit</w:t>
            </w:r>
            <w:r>
              <w:rPr>
                <w:sz w:val="20"/>
                <w:szCs w:val="20"/>
              </w:rPr>
              <w:t>ies?</w:t>
            </w:r>
          </w:p>
          <w:p w14:paraId="7561E52D" w14:textId="77777777" w:rsidR="00CE2B14" w:rsidRPr="00283B1C" w:rsidRDefault="00CE2B14" w:rsidP="00873AB1">
            <w:pPr>
              <w:pStyle w:val="ListParagraph"/>
              <w:numPr>
                <w:ilvl w:val="0"/>
                <w:numId w:val="11"/>
              </w:numPr>
              <w:ind w:left="451" w:hanging="451"/>
              <w:rPr>
                <w:sz w:val="20"/>
                <w:szCs w:val="20"/>
              </w:rPr>
            </w:pPr>
            <w:r w:rsidRPr="00283B1C">
              <w:rPr>
                <w:sz w:val="20"/>
                <w:szCs w:val="20"/>
              </w:rPr>
              <w:t>Are the bonds polar?</w:t>
            </w:r>
          </w:p>
          <w:p w14:paraId="47A1D420" w14:textId="77777777" w:rsidR="00CE2B14" w:rsidRPr="00283B1C" w:rsidRDefault="00CE2B14" w:rsidP="00873AB1">
            <w:pPr>
              <w:pStyle w:val="ListParagraph"/>
              <w:numPr>
                <w:ilvl w:val="0"/>
                <w:numId w:val="11"/>
              </w:numPr>
              <w:ind w:left="451" w:hanging="451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 the bonds all have the same polarity?</w:t>
            </w:r>
          </w:p>
          <w:p w14:paraId="2653B54E" w14:textId="77777777" w:rsidR="00CE2B14" w:rsidRPr="00283B1C" w:rsidRDefault="00CE2B14" w:rsidP="00873AB1">
            <w:pPr>
              <w:pStyle w:val="ListParagraph"/>
              <w:numPr>
                <w:ilvl w:val="0"/>
                <w:numId w:val="11"/>
              </w:numPr>
              <w:ind w:left="451" w:hanging="451"/>
              <w:rPr>
                <w:sz w:val="20"/>
                <w:szCs w:val="20"/>
              </w:rPr>
            </w:pPr>
            <w:r w:rsidRPr="00283B1C">
              <w:rPr>
                <w:sz w:val="20"/>
                <w:szCs w:val="20"/>
              </w:rPr>
              <w:t>What is the shape of the molecule?</w:t>
            </w:r>
          </w:p>
          <w:p w14:paraId="745F3777" w14:textId="77777777" w:rsidR="00CE2B14" w:rsidRPr="00283B1C" w:rsidRDefault="00CE2B14" w:rsidP="00873AB1">
            <w:pPr>
              <w:pStyle w:val="ListParagraph"/>
              <w:numPr>
                <w:ilvl w:val="0"/>
                <w:numId w:val="11"/>
              </w:numPr>
              <w:ind w:left="451" w:hanging="451"/>
              <w:rPr>
                <w:sz w:val="20"/>
                <w:szCs w:val="20"/>
              </w:rPr>
            </w:pPr>
            <w:r w:rsidRPr="00283B1C">
              <w:rPr>
                <w:sz w:val="20"/>
                <w:szCs w:val="20"/>
              </w:rPr>
              <w:t>Is the shape symmetrical or asymmetrical?</w:t>
            </w:r>
          </w:p>
          <w:p w14:paraId="03DFD109" w14:textId="77777777" w:rsidR="00CE2B14" w:rsidRPr="00283B1C" w:rsidRDefault="00CE2B14" w:rsidP="00873AB1">
            <w:pPr>
              <w:pStyle w:val="ListParagraph"/>
              <w:numPr>
                <w:ilvl w:val="0"/>
                <w:numId w:val="11"/>
              </w:numPr>
              <w:ind w:left="451" w:hanging="451"/>
              <w:rPr>
                <w:sz w:val="20"/>
                <w:szCs w:val="20"/>
              </w:rPr>
            </w:pPr>
            <w:r w:rsidRPr="00283B1C">
              <w:rPr>
                <w:sz w:val="20"/>
                <w:szCs w:val="20"/>
              </w:rPr>
              <w:t>Do bond dipoles cancel? / Is there an uneven distribution of electron density? / do polar effects cancel out?</w:t>
            </w:r>
          </w:p>
          <w:p w14:paraId="3C630309" w14:textId="77777777" w:rsidR="00CE2B14" w:rsidRDefault="00CE2B14" w:rsidP="00873AB1">
            <w:pPr>
              <w:pStyle w:val="ListParagraph"/>
              <w:numPr>
                <w:ilvl w:val="0"/>
                <w:numId w:val="11"/>
              </w:numPr>
              <w:ind w:left="451" w:hanging="451"/>
              <w:rPr>
                <w:sz w:val="20"/>
                <w:szCs w:val="20"/>
              </w:rPr>
            </w:pPr>
            <w:r w:rsidRPr="00283B1C">
              <w:rPr>
                <w:sz w:val="20"/>
                <w:szCs w:val="20"/>
              </w:rPr>
              <w:t>Is there a molecular dipole</w:t>
            </w:r>
          </w:p>
          <w:p w14:paraId="3D785606" w14:textId="77777777" w:rsidR="00CE2B14" w:rsidRPr="00283B1C" w:rsidRDefault="00CE2B14" w:rsidP="00873AB1">
            <w:pPr>
              <w:pStyle w:val="ListParagraph"/>
              <w:numPr>
                <w:ilvl w:val="0"/>
                <w:numId w:val="11"/>
              </w:numPr>
              <w:spacing w:after="120"/>
              <w:ind w:left="451" w:hanging="451"/>
              <w:contextualSpacing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 the molecule polar or non-polar</w:t>
            </w:r>
            <w:r w:rsidRPr="00283B1C">
              <w:rPr>
                <w:sz w:val="20"/>
                <w:szCs w:val="20"/>
              </w:rPr>
              <w:t>?</w:t>
            </w:r>
          </w:p>
          <w:p w14:paraId="62F88A05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73D3C492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1E28FE51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25B124D9" w14:textId="77777777" w:rsidR="002760A0" w:rsidRDefault="002760A0" w:rsidP="00DC05D7">
            <w:pPr>
              <w:jc w:val="center"/>
              <w:rPr>
                <w:b/>
                <w:color w:val="E36C0A" w:themeColor="accent6" w:themeShade="BF"/>
              </w:rPr>
            </w:pPr>
          </w:p>
          <w:p w14:paraId="17DF4DE2" w14:textId="7D8B268B" w:rsidR="001E3CA8" w:rsidRPr="00DE23EC" w:rsidRDefault="001E3CA8" w:rsidP="00DC05D7">
            <w:pPr>
              <w:jc w:val="center"/>
              <w:rPr>
                <w:b/>
                <w:sz w:val="40"/>
                <w:szCs w:val="40"/>
              </w:rPr>
            </w:pPr>
          </w:p>
        </w:tc>
      </w:tr>
    </w:tbl>
    <w:tbl>
      <w:tblPr>
        <w:tblStyle w:val="TableGrid"/>
        <w:tblW w:w="0" w:type="auto"/>
        <w:jc w:val="center"/>
        <w:tblBorders>
          <w:top w:val="triple" w:sz="12" w:space="0" w:color="E36C0A" w:themeColor="accent6" w:themeShade="BF"/>
          <w:left w:val="triple" w:sz="12" w:space="0" w:color="E36C0A" w:themeColor="accent6" w:themeShade="BF"/>
          <w:bottom w:val="triple" w:sz="12" w:space="0" w:color="E36C0A" w:themeColor="accent6" w:themeShade="BF"/>
          <w:right w:val="triple" w:sz="12" w:space="0" w:color="E36C0A" w:themeColor="accent6" w:themeShade="BF"/>
          <w:insideH w:val="triple" w:sz="12" w:space="0" w:color="E36C0A" w:themeColor="accent6" w:themeShade="BF"/>
          <w:insideV w:val="triple" w:sz="12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283B1C" w:rsidRPr="00283B1C" w14:paraId="36D9BAA1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19ECCEC3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lastRenderedPageBreak/>
              <w:t>Polarity of molecules</w:t>
            </w:r>
          </w:p>
          <w:p w14:paraId="2CC4CED5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153F7981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3F24FF36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095FA10C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34B20873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  <w:sz w:val="40"/>
                <w:szCs w:val="40"/>
              </w:rPr>
            </w:pPr>
            <w:r>
              <w:rPr>
                <w:b/>
                <w:color w:val="E36C0A" w:themeColor="accent6" w:themeShade="BF"/>
                <w:sz w:val="40"/>
                <w:szCs w:val="40"/>
              </w:rPr>
              <w:t>Cl is more electronegative than I as it is higher up Group 17.</w:t>
            </w:r>
          </w:p>
        </w:tc>
        <w:tc>
          <w:tcPr>
            <w:tcW w:w="3439" w:type="dxa"/>
          </w:tcPr>
          <w:p w14:paraId="2CFAFB5F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338A2BF3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56C4EB35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5B80399A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612EB19E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5760F115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3D0DA80B" w14:textId="5E52A372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  <w:sz w:val="40"/>
                <w:szCs w:val="40"/>
              </w:rPr>
            </w:pPr>
            <w:r>
              <w:rPr>
                <w:b/>
                <w:color w:val="E36C0A" w:themeColor="accent6" w:themeShade="BF"/>
                <w:sz w:val="40"/>
                <w:szCs w:val="40"/>
              </w:rPr>
              <w:t>This means that the I–Cl bonds are pola</w:t>
            </w:r>
            <w:r w:rsidR="00DC05D7">
              <w:rPr>
                <w:b/>
                <w:color w:val="E36C0A" w:themeColor="accent6" w:themeShade="BF"/>
                <w:sz w:val="40"/>
                <w:szCs w:val="40"/>
              </w:rPr>
              <w:t>r</w:t>
            </w:r>
          </w:p>
        </w:tc>
        <w:tc>
          <w:tcPr>
            <w:tcW w:w="3439" w:type="dxa"/>
          </w:tcPr>
          <w:p w14:paraId="4FF479AC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70ECA6DB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41CA0490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7E1DDC74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5A9F4DAB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2C7378F5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64F40EB1" w14:textId="6EE34B33" w:rsidR="00283B1C" w:rsidRPr="005471AA" w:rsidRDefault="00DC05D7" w:rsidP="00542411">
            <w:pPr>
              <w:jc w:val="center"/>
              <w:rPr>
                <w:b/>
                <w:color w:val="E36C0A" w:themeColor="accent6" w:themeShade="BF"/>
                <w:sz w:val="40"/>
                <w:szCs w:val="40"/>
              </w:rPr>
            </w:pPr>
            <w:r w:rsidRPr="005471AA">
              <w:rPr>
                <w:b/>
                <w:color w:val="E36C0A" w:themeColor="accent6" w:themeShade="BF"/>
                <w:sz w:val="40"/>
                <w:szCs w:val="40"/>
              </w:rPr>
              <w:t>All the bonds are the same so have the same polarity</w:t>
            </w:r>
          </w:p>
          <w:p w14:paraId="01E48548" w14:textId="23553D7C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  <w:sz w:val="40"/>
                <w:szCs w:val="40"/>
              </w:rPr>
            </w:pPr>
          </w:p>
        </w:tc>
      </w:tr>
      <w:tr w:rsidR="00283B1C" w:rsidRPr="00283B1C" w14:paraId="4CAC666B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59D9710E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05D30A45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0C3DA6ED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34398BDE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1EB79F37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0563B31D" w14:textId="484B202D" w:rsidR="00283B1C" w:rsidRPr="005471AA" w:rsidRDefault="00DC05D7" w:rsidP="00542411">
            <w:pPr>
              <w:jc w:val="center"/>
              <w:rPr>
                <w:b/>
                <w:color w:val="E36C0A" w:themeColor="accent6" w:themeShade="BF"/>
                <w:sz w:val="40"/>
                <w:szCs w:val="40"/>
              </w:rPr>
            </w:pPr>
            <w:r>
              <w:rPr>
                <w:b/>
                <w:color w:val="E36C0A" w:themeColor="accent6" w:themeShade="BF"/>
                <w:sz w:val="40"/>
                <w:szCs w:val="40"/>
              </w:rPr>
              <w:t>ICl</w:t>
            </w:r>
            <w:r>
              <w:rPr>
                <w:b/>
                <w:color w:val="E36C0A" w:themeColor="accent6" w:themeShade="BF"/>
                <w:sz w:val="40"/>
                <w:szCs w:val="40"/>
                <w:vertAlign w:val="subscript"/>
              </w:rPr>
              <w:t>3</w:t>
            </w:r>
            <w:r>
              <w:rPr>
                <w:b/>
                <w:color w:val="E36C0A" w:themeColor="accent6" w:themeShade="BF"/>
                <w:sz w:val="40"/>
                <w:szCs w:val="40"/>
              </w:rPr>
              <w:t xml:space="preserve"> is T-shaped</w:t>
            </w:r>
          </w:p>
        </w:tc>
        <w:tc>
          <w:tcPr>
            <w:tcW w:w="3439" w:type="dxa"/>
          </w:tcPr>
          <w:p w14:paraId="5CDB0081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58AF2BB4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532C863C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6E269093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0A8234E5" w14:textId="7C027FFC" w:rsidR="00283B1C" w:rsidRPr="00283B1C" w:rsidRDefault="00DC05D7" w:rsidP="00542411">
            <w:pPr>
              <w:jc w:val="center"/>
              <w:rPr>
                <w:b/>
                <w:color w:val="E36C0A" w:themeColor="accent6" w:themeShade="BF"/>
                <w:sz w:val="40"/>
                <w:szCs w:val="40"/>
              </w:rPr>
            </w:pPr>
            <w:r>
              <w:rPr>
                <w:b/>
                <w:color w:val="E36C0A" w:themeColor="accent6" w:themeShade="BF"/>
                <w:sz w:val="40"/>
                <w:szCs w:val="40"/>
              </w:rPr>
              <w:t>This shape is asymmetrical/</w:t>
            </w:r>
          </w:p>
        </w:tc>
        <w:tc>
          <w:tcPr>
            <w:tcW w:w="3439" w:type="dxa"/>
          </w:tcPr>
          <w:p w14:paraId="2326D1A6" w14:textId="06F4EE78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11659E58" w14:textId="4B47914C" w:rsidR="00283B1C" w:rsidRDefault="00283B1C" w:rsidP="00542411">
            <w:pPr>
              <w:jc w:val="center"/>
              <w:rPr>
                <w:b/>
                <w:color w:val="E36C0A" w:themeColor="accent6" w:themeShade="BF"/>
                <w:sz w:val="30"/>
                <w:szCs w:val="30"/>
              </w:rPr>
            </w:pPr>
          </w:p>
          <w:p w14:paraId="01C70F8E" w14:textId="7DB91683" w:rsidR="00DC05D7" w:rsidRPr="00283B1C" w:rsidRDefault="00DC05D7" w:rsidP="00542411">
            <w:pPr>
              <w:jc w:val="center"/>
              <w:rPr>
                <w:b/>
                <w:color w:val="E36C0A" w:themeColor="accent6" w:themeShade="BF"/>
                <w:sz w:val="36"/>
                <w:szCs w:val="36"/>
              </w:rPr>
            </w:pPr>
            <w:r w:rsidRPr="005471AA">
              <w:rPr>
                <w:b/>
                <w:color w:val="E36C0A" w:themeColor="accent6" w:themeShade="BF"/>
                <w:sz w:val="40"/>
                <w:szCs w:val="40"/>
              </w:rPr>
              <w:t>The shape of the molecule means that the bond dipoles are arranged in such a way that they do not cancel each other out</w:t>
            </w:r>
          </w:p>
        </w:tc>
      </w:tr>
      <w:tr w:rsidR="00283B1C" w:rsidRPr="00283B1C" w14:paraId="75E7E572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0CE1FAAE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545AAD97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35C26587" w14:textId="77777777" w:rsid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7DBDC68E" w14:textId="77777777" w:rsidR="002F58D4" w:rsidRPr="00283B1C" w:rsidRDefault="002F58D4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74771F9B" w14:textId="1C3FBAE5" w:rsidR="00283B1C" w:rsidRPr="002F58D4" w:rsidRDefault="00DC05D7" w:rsidP="00542411">
            <w:pPr>
              <w:jc w:val="center"/>
              <w:rPr>
                <w:color w:val="E36C0A" w:themeColor="accent6" w:themeShade="BF"/>
                <w:sz w:val="40"/>
                <w:szCs w:val="40"/>
              </w:rPr>
            </w:pPr>
            <w:r>
              <w:rPr>
                <w:b/>
                <w:color w:val="E36C0A" w:themeColor="accent6" w:themeShade="BF"/>
                <w:sz w:val="40"/>
                <w:szCs w:val="40"/>
              </w:rPr>
              <w:t>The molecule has a dipole</w:t>
            </w:r>
          </w:p>
        </w:tc>
        <w:tc>
          <w:tcPr>
            <w:tcW w:w="3439" w:type="dxa"/>
          </w:tcPr>
          <w:p w14:paraId="19047E6A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5C725AC9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2A11A64A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0225337D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</w:p>
          <w:p w14:paraId="6834E447" w14:textId="234BFFC4" w:rsidR="00283B1C" w:rsidRPr="00DC05D7" w:rsidRDefault="00DC05D7" w:rsidP="00542411">
            <w:pPr>
              <w:jc w:val="center"/>
              <w:rPr>
                <w:b/>
                <w:color w:val="E36C0A" w:themeColor="accent6" w:themeShade="BF"/>
                <w:sz w:val="40"/>
                <w:szCs w:val="40"/>
              </w:rPr>
            </w:pPr>
            <w:r>
              <w:rPr>
                <w:b/>
                <w:color w:val="E36C0A" w:themeColor="accent6" w:themeShade="BF"/>
                <w:sz w:val="40"/>
                <w:szCs w:val="40"/>
              </w:rPr>
              <w:t>ICl</w:t>
            </w:r>
            <w:r>
              <w:rPr>
                <w:b/>
                <w:color w:val="E36C0A" w:themeColor="accent6" w:themeShade="BF"/>
                <w:sz w:val="40"/>
                <w:szCs w:val="40"/>
                <w:vertAlign w:val="subscript"/>
              </w:rPr>
              <w:t>3</w:t>
            </w:r>
            <w:r>
              <w:rPr>
                <w:b/>
                <w:color w:val="E36C0A" w:themeColor="accent6" w:themeShade="BF"/>
                <w:sz w:val="40"/>
                <w:szCs w:val="40"/>
              </w:rPr>
              <w:t xml:space="preserve"> is a polar molecule</w:t>
            </w:r>
          </w:p>
        </w:tc>
        <w:tc>
          <w:tcPr>
            <w:tcW w:w="3439" w:type="dxa"/>
          </w:tcPr>
          <w:p w14:paraId="50265588" w14:textId="77777777" w:rsidR="00283B1C" w:rsidRPr="00283B1C" w:rsidRDefault="00283B1C" w:rsidP="00542411">
            <w:pPr>
              <w:jc w:val="center"/>
              <w:rPr>
                <w:b/>
                <w:color w:val="E36C0A" w:themeColor="accent6" w:themeShade="BF"/>
              </w:rPr>
            </w:pPr>
            <w:r w:rsidRPr="00283B1C">
              <w:rPr>
                <w:b/>
                <w:color w:val="E36C0A" w:themeColor="accent6" w:themeShade="BF"/>
              </w:rPr>
              <w:t>Polarity of molecules</w:t>
            </w:r>
          </w:p>
          <w:p w14:paraId="7A8C5D65" w14:textId="7B381D37" w:rsidR="002F58D4" w:rsidRPr="002F58D4" w:rsidRDefault="002F58D4" w:rsidP="00CE2B14">
            <w:pPr>
              <w:pStyle w:val="ListParagraph"/>
              <w:spacing w:after="120"/>
              <w:ind w:left="309"/>
              <w:contextualSpacing w:val="0"/>
              <w:rPr>
                <w:color w:val="E36C0A" w:themeColor="accent6" w:themeShade="BF"/>
                <w:sz w:val="28"/>
                <w:szCs w:val="28"/>
              </w:rPr>
            </w:pPr>
          </w:p>
        </w:tc>
      </w:tr>
    </w:tbl>
    <w:p w14:paraId="5C5A4D0F" w14:textId="77777777" w:rsidR="00283B1C" w:rsidRDefault="00283B1C" w:rsidP="002F7459"/>
    <w:p w14:paraId="0F4B2207" w14:textId="77777777" w:rsidR="00283B1C" w:rsidRDefault="00283B1C" w:rsidP="002F7459"/>
    <w:tbl>
      <w:tblPr>
        <w:tblStyle w:val="TableGrid"/>
        <w:tblW w:w="0" w:type="auto"/>
        <w:jc w:val="center"/>
        <w:tblBorders>
          <w:top w:val="triple" w:sz="12" w:space="0" w:color="943634"/>
          <w:left w:val="triple" w:sz="12" w:space="0" w:color="943634"/>
          <w:bottom w:val="triple" w:sz="12" w:space="0" w:color="943634"/>
          <w:right w:val="triple" w:sz="12" w:space="0" w:color="943634"/>
          <w:insideH w:val="triple" w:sz="12" w:space="0" w:color="943634"/>
          <w:insideV w:val="triple" w:sz="12" w:space="0" w:color="943634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1E3CA8" w:rsidRPr="0078558E" w14:paraId="3B3FC0E7" w14:textId="77777777" w:rsidTr="005471AA">
        <w:trPr>
          <w:trHeight w:hRule="exact" w:val="4820"/>
          <w:jc w:val="center"/>
        </w:trPr>
        <w:tc>
          <w:tcPr>
            <w:tcW w:w="3438" w:type="dxa"/>
          </w:tcPr>
          <w:p w14:paraId="50651765" w14:textId="113F6FC2" w:rsidR="009E791F" w:rsidRDefault="009E791F" w:rsidP="0078558E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lastRenderedPageBreak/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49AF1821" w14:textId="77777777" w:rsidR="00EB2188" w:rsidRPr="005471AA" w:rsidRDefault="00EB2188" w:rsidP="0078558E">
            <w:pPr>
              <w:jc w:val="center"/>
              <w:rPr>
                <w:b/>
                <w:color w:val="943634" w:themeColor="accent2" w:themeShade="BF"/>
              </w:rPr>
            </w:pPr>
          </w:p>
          <w:p w14:paraId="530100F9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ind w:left="309" w:hanging="283"/>
              <w:rPr>
                <w:sz w:val="16"/>
                <w:szCs w:val="16"/>
              </w:rPr>
            </w:pPr>
            <w:r w:rsidRPr="00EB2188">
              <w:rPr>
                <w:sz w:val="16"/>
                <w:szCs w:val="16"/>
              </w:rPr>
              <w:t>Are the molecules polar or non-polar?</w:t>
            </w:r>
          </w:p>
          <w:p w14:paraId="688F2799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ind w:left="309" w:hanging="283"/>
              <w:rPr>
                <w:sz w:val="16"/>
                <w:szCs w:val="16"/>
              </w:rPr>
            </w:pPr>
            <w:r w:rsidRPr="00EB2188">
              <w:rPr>
                <w:sz w:val="16"/>
                <w:szCs w:val="16"/>
              </w:rPr>
              <w:t>Do any of the molecules have an H atom bonded to N, O or F?</w:t>
            </w:r>
          </w:p>
          <w:p w14:paraId="56EEFBF0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ind w:left="309" w:hanging="283"/>
              <w:rPr>
                <w:sz w:val="16"/>
                <w:szCs w:val="16"/>
              </w:rPr>
            </w:pPr>
            <w:r w:rsidRPr="00EB2188">
              <w:rPr>
                <w:sz w:val="16"/>
                <w:szCs w:val="16"/>
              </w:rPr>
              <w:t>What are the all the intermolecular forces for each molecule?</w:t>
            </w:r>
          </w:p>
          <w:p w14:paraId="2943FA7C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ind w:left="309" w:hanging="283"/>
              <w:rPr>
                <w:sz w:val="16"/>
                <w:szCs w:val="16"/>
              </w:rPr>
            </w:pPr>
            <w:r w:rsidRPr="00EB2188">
              <w:rPr>
                <w:sz w:val="16"/>
                <w:szCs w:val="16"/>
              </w:rPr>
              <w:t>How do the molar masses and number of electrons in the molecules compare? (affects temporary dipole forces of attraction)</w:t>
            </w:r>
          </w:p>
          <w:p w14:paraId="2FED27C9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ind w:left="309" w:hanging="283"/>
              <w:rPr>
                <w:sz w:val="16"/>
                <w:szCs w:val="16"/>
              </w:rPr>
            </w:pPr>
            <w:r w:rsidRPr="00EB2188">
              <w:rPr>
                <w:sz w:val="16"/>
                <w:szCs w:val="16"/>
              </w:rPr>
              <w:t>How do the shapes of the molecules compare? (affects temporary dipole forces of attraction)</w:t>
            </w:r>
          </w:p>
          <w:p w14:paraId="381C2176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ind w:left="309" w:hanging="283"/>
              <w:rPr>
                <w:sz w:val="18"/>
                <w:szCs w:val="18"/>
              </w:rPr>
            </w:pPr>
            <w:r w:rsidRPr="00EB2188">
              <w:rPr>
                <w:sz w:val="16"/>
                <w:szCs w:val="16"/>
              </w:rPr>
              <w:t xml:space="preserve">How do the molecular dipoles of the polar molecules compare? (affects permanent </w:t>
            </w:r>
            <w:r w:rsidRPr="00EB2188">
              <w:rPr>
                <w:sz w:val="18"/>
                <w:szCs w:val="18"/>
              </w:rPr>
              <w:t>dipole forces of attraction)</w:t>
            </w:r>
          </w:p>
          <w:p w14:paraId="2A3C84BC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ind w:left="309" w:hanging="283"/>
              <w:rPr>
                <w:sz w:val="16"/>
                <w:szCs w:val="16"/>
              </w:rPr>
            </w:pPr>
            <w:r w:rsidRPr="00EB2188">
              <w:rPr>
                <w:sz w:val="16"/>
                <w:szCs w:val="16"/>
              </w:rPr>
              <w:t>How do the total intermolecular forces for each of the molecules compare?</w:t>
            </w:r>
          </w:p>
          <w:p w14:paraId="6EBCE41B" w14:textId="77777777" w:rsidR="00EB2188" w:rsidRPr="00EB2188" w:rsidRDefault="00EB2188" w:rsidP="00873AB1">
            <w:pPr>
              <w:pStyle w:val="ListParagraph"/>
              <w:numPr>
                <w:ilvl w:val="0"/>
                <w:numId w:val="12"/>
              </w:numPr>
              <w:spacing w:after="120"/>
              <w:ind w:left="309" w:hanging="309"/>
              <w:contextualSpacing w:val="0"/>
              <w:rPr>
                <w:sz w:val="16"/>
                <w:szCs w:val="16"/>
              </w:rPr>
            </w:pPr>
            <w:r w:rsidRPr="00EB2188">
              <w:rPr>
                <w:sz w:val="16"/>
                <w:szCs w:val="16"/>
              </w:rPr>
              <w:t>How do the melting/boiling points of each compound compare?</w:t>
            </w:r>
          </w:p>
          <w:p w14:paraId="088631A1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1F2AAE9A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43791DDD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187B91E9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57995D54" w14:textId="34DAADC7" w:rsidR="001E3CA8" w:rsidRPr="009E1CC5" w:rsidRDefault="001E3CA8" w:rsidP="0078558E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319E3682" w14:textId="77777777" w:rsidR="009E791F" w:rsidRPr="005471AA" w:rsidRDefault="009E791F" w:rsidP="0078558E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1D9DEEA6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4ED90C7A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77C08AAB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3094C6F8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56A1F3E1" w14:textId="444981AF" w:rsidR="001E3CA8" w:rsidRPr="009E1CC5" w:rsidRDefault="00EB2188" w:rsidP="0078558E">
            <w:pPr>
              <w:jc w:val="center"/>
              <w:rPr>
                <w:b/>
                <w:sz w:val="40"/>
                <w:szCs w:val="40"/>
              </w:rPr>
            </w:pPr>
            <w:r w:rsidRPr="005471AA">
              <w:rPr>
                <w:b/>
                <w:sz w:val="36"/>
                <w:szCs w:val="36"/>
              </w:rPr>
              <w:t>Are the molecules polar or non-polar?</w:t>
            </w:r>
          </w:p>
        </w:tc>
        <w:tc>
          <w:tcPr>
            <w:tcW w:w="3439" w:type="dxa"/>
          </w:tcPr>
          <w:p w14:paraId="1E15EC23" w14:textId="77777777" w:rsidR="009E791F" w:rsidRPr="005471AA" w:rsidRDefault="009E791F" w:rsidP="0078558E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4A10B5AF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7E16D289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4C97DB6A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78C93EE8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5B7F3C78" w14:textId="4872C71A" w:rsidR="001E3CA8" w:rsidRPr="009E1CC5" w:rsidRDefault="00EB2188" w:rsidP="0078558E">
            <w:pPr>
              <w:jc w:val="center"/>
              <w:rPr>
                <w:b/>
                <w:sz w:val="40"/>
                <w:szCs w:val="40"/>
              </w:rPr>
            </w:pPr>
            <w:r w:rsidRPr="005471AA">
              <w:rPr>
                <w:b/>
                <w:sz w:val="36"/>
                <w:szCs w:val="36"/>
              </w:rPr>
              <w:t>Do any of the molecules have a H atom bonded to N, O or F?</w:t>
            </w:r>
          </w:p>
        </w:tc>
      </w:tr>
      <w:tr w:rsidR="001E3CA8" w:rsidRPr="0078558E" w14:paraId="102F3C11" w14:textId="77777777" w:rsidTr="005471AA">
        <w:trPr>
          <w:trHeight w:hRule="exact" w:val="4820"/>
          <w:jc w:val="center"/>
        </w:trPr>
        <w:tc>
          <w:tcPr>
            <w:tcW w:w="3438" w:type="dxa"/>
          </w:tcPr>
          <w:p w14:paraId="17D83AAF" w14:textId="77777777" w:rsidR="009E791F" w:rsidRPr="009E1CC5" w:rsidRDefault="009E791F" w:rsidP="0078558E">
            <w:pPr>
              <w:jc w:val="center"/>
              <w:rPr>
                <w:b/>
              </w:rPr>
            </w:pPr>
            <w:r w:rsidRPr="005471AA">
              <w:rPr>
                <w:b/>
              </w:rPr>
              <w:t>Melting points (</w:t>
            </w:r>
            <w:r w:rsidRPr="005471AA">
              <w:rPr>
                <w:b/>
              </w:rPr>
              <w:sym w:font="Symbol" w:char="F044"/>
            </w:r>
            <w:r w:rsidRPr="005471AA">
              <w:rPr>
                <w:b/>
                <w:vertAlign w:val="subscript"/>
              </w:rPr>
              <w:t>fus</w:t>
            </w:r>
            <w:r w:rsidRPr="005471AA">
              <w:rPr>
                <w:b/>
                <w:i/>
              </w:rPr>
              <w:t>H</w:t>
            </w:r>
            <w:r w:rsidRPr="005471AA">
              <w:rPr>
                <w:b/>
              </w:rPr>
              <w:t>) or Boiling points (</w:t>
            </w:r>
            <w:r w:rsidRPr="005471AA">
              <w:rPr>
                <w:b/>
              </w:rPr>
              <w:sym w:font="Symbol" w:char="F044"/>
            </w:r>
            <w:r w:rsidRPr="005471AA">
              <w:rPr>
                <w:b/>
                <w:vertAlign w:val="subscript"/>
              </w:rPr>
              <w:t>vap</w:t>
            </w:r>
            <w:r w:rsidRPr="005471AA">
              <w:rPr>
                <w:b/>
                <w:i/>
              </w:rPr>
              <w:t>H</w:t>
            </w:r>
            <w:r w:rsidRPr="005471AA">
              <w:rPr>
                <w:b/>
              </w:rPr>
              <w:t>)</w:t>
            </w:r>
          </w:p>
          <w:p w14:paraId="5D4FFA1A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603AAFEE" w14:textId="52E29ED7" w:rsidR="009E791F" w:rsidRPr="009E1CC5" w:rsidRDefault="00EB2188" w:rsidP="0078558E">
            <w:pPr>
              <w:jc w:val="center"/>
              <w:rPr>
                <w:b/>
              </w:rPr>
            </w:pPr>
            <w:r w:rsidRPr="005471AA">
              <w:rPr>
                <w:b/>
                <w:sz w:val="36"/>
                <w:szCs w:val="36"/>
              </w:rPr>
              <w:t xml:space="preserve">What are the all the different types of intermolecular forces  </w:t>
            </w:r>
            <w:r>
              <w:rPr>
                <w:b/>
                <w:sz w:val="36"/>
                <w:szCs w:val="36"/>
              </w:rPr>
              <w:t xml:space="preserve">that </w:t>
            </w:r>
            <w:r w:rsidRPr="005471AA">
              <w:rPr>
                <w:b/>
                <w:sz w:val="36"/>
                <w:szCs w:val="36"/>
              </w:rPr>
              <w:t>each molecule</w:t>
            </w:r>
            <w:r>
              <w:rPr>
                <w:b/>
                <w:sz w:val="36"/>
                <w:szCs w:val="36"/>
              </w:rPr>
              <w:t xml:space="preserve"> can form</w:t>
            </w:r>
            <w:r w:rsidRPr="005471AA">
              <w:rPr>
                <w:b/>
                <w:sz w:val="36"/>
                <w:szCs w:val="36"/>
              </w:rPr>
              <w:t>?</w:t>
            </w:r>
          </w:p>
          <w:p w14:paraId="467C1A4C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2209B179" w14:textId="22AE51D0" w:rsidR="001E3CA8" w:rsidRPr="009E1CC5" w:rsidRDefault="001E3CA8" w:rsidP="0078558E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68EA3CF5" w14:textId="77777777" w:rsidR="009E791F" w:rsidRPr="009E1CC5" w:rsidRDefault="009E791F" w:rsidP="0078558E">
            <w:pPr>
              <w:jc w:val="center"/>
              <w:rPr>
                <w:b/>
              </w:rPr>
            </w:pPr>
            <w:r w:rsidRPr="005471AA">
              <w:rPr>
                <w:b/>
              </w:rPr>
              <w:t>Melting points (</w:t>
            </w:r>
            <w:r w:rsidRPr="005471AA">
              <w:rPr>
                <w:b/>
              </w:rPr>
              <w:sym w:font="Symbol" w:char="F044"/>
            </w:r>
            <w:r w:rsidRPr="005471AA">
              <w:rPr>
                <w:b/>
                <w:vertAlign w:val="subscript"/>
              </w:rPr>
              <w:t>fus</w:t>
            </w:r>
            <w:r w:rsidRPr="005471AA">
              <w:rPr>
                <w:b/>
                <w:i/>
              </w:rPr>
              <w:t>H</w:t>
            </w:r>
            <w:r w:rsidRPr="005471AA">
              <w:rPr>
                <w:b/>
              </w:rPr>
              <w:t>) or Boiling points (</w:t>
            </w:r>
            <w:r w:rsidRPr="005471AA">
              <w:rPr>
                <w:b/>
              </w:rPr>
              <w:sym w:font="Symbol" w:char="F044"/>
            </w:r>
            <w:r w:rsidRPr="005471AA">
              <w:rPr>
                <w:b/>
                <w:vertAlign w:val="subscript"/>
              </w:rPr>
              <w:t>vap</w:t>
            </w:r>
            <w:r w:rsidRPr="005471AA">
              <w:rPr>
                <w:b/>
                <w:i/>
              </w:rPr>
              <w:t>H</w:t>
            </w:r>
            <w:r w:rsidRPr="005471AA">
              <w:rPr>
                <w:b/>
              </w:rPr>
              <w:t>)</w:t>
            </w:r>
          </w:p>
          <w:p w14:paraId="7D316036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6A44F652" w14:textId="77777777" w:rsidR="001E3CA8" w:rsidRPr="009E1CC5" w:rsidRDefault="0078558E" w:rsidP="0078558E">
            <w:pPr>
              <w:jc w:val="center"/>
              <w:rPr>
                <w:b/>
                <w:sz w:val="40"/>
                <w:szCs w:val="40"/>
              </w:rPr>
            </w:pPr>
            <w:r w:rsidRPr="005471AA">
              <w:rPr>
                <w:b/>
                <w:sz w:val="36"/>
                <w:szCs w:val="36"/>
              </w:rPr>
              <w:t xml:space="preserve">How do the </w:t>
            </w:r>
            <w:r w:rsidR="00C96C73" w:rsidRPr="005471AA">
              <w:rPr>
                <w:b/>
                <w:sz w:val="36"/>
                <w:szCs w:val="36"/>
              </w:rPr>
              <w:t xml:space="preserve">molar </w:t>
            </w:r>
            <w:r w:rsidRPr="005471AA">
              <w:rPr>
                <w:b/>
                <w:sz w:val="36"/>
                <w:szCs w:val="36"/>
              </w:rPr>
              <w:t>masses and number of electrons in the molecules compare? (affects temporary dipole forces of attraction)</w:t>
            </w:r>
          </w:p>
        </w:tc>
        <w:tc>
          <w:tcPr>
            <w:tcW w:w="3439" w:type="dxa"/>
          </w:tcPr>
          <w:p w14:paraId="72AA879F" w14:textId="77777777" w:rsidR="009E791F" w:rsidRPr="009E1CC5" w:rsidRDefault="009E791F" w:rsidP="0078558E">
            <w:pPr>
              <w:jc w:val="center"/>
              <w:rPr>
                <w:b/>
              </w:rPr>
            </w:pPr>
            <w:r w:rsidRPr="005471AA">
              <w:rPr>
                <w:b/>
              </w:rPr>
              <w:t>Melting points (</w:t>
            </w:r>
            <w:r w:rsidRPr="005471AA">
              <w:rPr>
                <w:b/>
              </w:rPr>
              <w:sym w:font="Symbol" w:char="F044"/>
            </w:r>
            <w:r w:rsidRPr="005471AA">
              <w:rPr>
                <w:b/>
                <w:vertAlign w:val="subscript"/>
              </w:rPr>
              <w:t>fus</w:t>
            </w:r>
            <w:r w:rsidRPr="005471AA">
              <w:rPr>
                <w:b/>
                <w:i/>
              </w:rPr>
              <w:t>H</w:t>
            </w:r>
            <w:r w:rsidRPr="005471AA">
              <w:rPr>
                <w:b/>
              </w:rPr>
              <w:t>) or Boiling points (</w:t>
            </w:r>
            <w:r w:rsidRPr="005471AA">
              <w:rPr>
                <w:b/>
              </w:rPr>
              <w:sym w:font="Symbol" w:char="F044"/>
            </w:r>
            <w:r w:rsidRPr="005471AA">
              <w:rPr>
                <w:b/>
                <w:vertAlign w:val="subscript"/>
              </w:rPr>
              <w:t>vap</w:t>
            </w:r>
            <w:r w:rsidRPr="005471AA">
              <w:rPr>
                <w:b/>
                <w:i/>
              </w:rPr>
              <w:t>H</w:t>
            </w:r>
            <w:r w:rsidRPr="005471AA">
              <w:rPr>
                <w:b/>
              </w:rPr>
              <w:t>)</w:t>
            </w:r>
          </w:p>
          <w:p w14:paraId="1321C4D1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118848B1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34595BB5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63200B70" w14:textId="77777777" w:rsidR="0078558E" w:rsidRPr="005471AA" w:rsidRDefault="0078558E" w:rsidP="0078558E">
            <w:pPr>
              <w:jc w:val="center"/>
              <w:rPr>
                <w:b/>
                <w:sz w:val="36"/>
                <w:szCs w:val="36"/>
              </w:rPr>
            </w:pPr>
            <w:r w:rsidRPr="005471AA">
              <w:rPr>
                <w:b/>
                <w:sz w:val="36"/>
                <w:szCs w:val="36"/>
              </w:rPr>
              <w:t>How do the shapes of the molecules compare? (affects temporary dipole forces of attraction)</w:t>
            </w:r>
          </w:p>
          <w:p w14:paraId="5F63BBFA" w14:textId="77777777" w:rsidR="001E3CA8" w:rsidRPr="009E1CC5" w:rsidRDefault="001E3CA8" w:rsidP="0078558E">
            <w:pPr>
              <w:jc w:val="center"/>
              <w:rPr>
                <w:b/>
                <w:sz w:val="40"/>
                <w:szCs w:val="40"/>
              </w:rPr>
            </w:pPr>
          </w:p>
        </w:tc>
      </w:tr>
      <w:tr w:rsidR="001E3CA8" w:rsidRPr="0078558E" w14:paraId="39842D88" w14:textId="77777777" w:rsidTr="005471AA">
        <w:trPr>
          <w:trHeight w:hRule="exact" w:val="4820"/>
          <w:jc w:val="center"/>
        </w:trPr>
        <w:tc>
          <w:tcPr>
            <w:tcW w:w="3438" w:type="dxa"/>
          </w:tcPr>
          <w:p w14:paraId="7F200E45" w14:textId="77777777" w:rsidR="009E791F" w:rsidRPr="005471AA" w:rsidRDefault="009E791F" w:rsidP="0078558E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0BD072D1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56D1783E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3CFEC4D4" w14:textId="77777777" w:rsidR="001E3CA8" w:rsidRPr="009E1CC5" w:rsidRDefault="0078558E" w:rsidP="0078558E">
            <w:pPr>
              <w:jc w:val="center"/>
              <w:rPr>
                <w:b/>
                <w:sz w:val="40"/>
                <w:szCs w:val="40"/>
              </w:rPr>
            </w:pPr>
            <w:r w:rsidRPr="005471AA">
              <w:rPr>
                <w:b/>
                <w:sz w:val="36"/>
                <w:szCs w:val="36"/>
              </w:rPr>
              <w:t>How do the molecular dipoles of the molecules compare? (affects permanent dipole forces of attraction)</w:t>
            </w:r>
          </w:p>
        </w:tc>
        <w:tc>
          <w:tcPr>
            <w:tcW w:w="3439" w:type="dxa"/>
          </w:tcPr>
          <w:p w14:paraId="14D1DED9" w14:textId="77777777" w:rsidR="009E791F" w:rsidRPr="005471AA" w:rsidRDefault="009E791F" w:rsidP="0078558E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525ED88A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1BA5F855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49349252" w14:textId="77777777" w:rsidR="009E791F" w:rsidRPr="009E1CC5" w:rsidRDefault="009E791F" w:rsidP="0078558E">
            <w:pPr>
              <w:jc w:val="center"/>
              <w:rPr>
                <w:b/>
              </w:rPr>
            </w:pPr>
          </w:p>
          <w:p w14:paraId="76A092E4" w14:textId="5759435D" w:rsidR="009E1CC5" w:rsidRPr="005471AA" w:rsidRDefault="009E1CC5" w:rsidP="005471AA">
            <w:pPr>
              <w:jc w:val="center"/>
              <w:rPr>
                <w:b/>
                <w:bCs/>
                <w:sz w:val="40"/>
                <w:szCs w:val="40"/>
              </w:rPr>
            </w:pPr>
            <w:r w:rsidRPr="005471AA">
              <w:rPr>
                <w:b/>
                <w:bCs/>
                <w:sz w:val="40"/>
                <w:szCs w:val="40"/>
              </w:rPr>
              <w:t>How does the total intermolecular force for each of the molecules compare?</w:t>
            </w:r>
          </w:p>
          <w:p w14:paraId="00DE2B89" w14:textId="670178A2" w:rsidR="001E3CA8" w:rsidRPr="009E1CC5" w:rsidRDefault="001E3CA8" w:rsidP="0078558E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6638CEC7" w14:textId="77777777" w:rsidR="009E791F" w:rsidRPr="005471AA" w:rsidRDefault="009E791F" w:rsidP="0078558E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7E3E8005" w14:textId="3E7DBDDC" w:rsidR="001E3CA8" w:rsidRDefault="009E1CC5" w:rsidP="0078558E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How do the melting/boiling points</w:t>
            </w:r>
            <w:r w:rsidR="006A5F8F" w:rsidRPr="005471AA">
              <w:rPr>
                <w:b/>
                <w:color w:val="000000" w:themeColor="text1"/>
                <w:sz w:val="40"/>
                <w:szCs w:val="40"/>
              </w:rPr>
              <w:t>/</w:t>
            </w:r>
            <w:r w:rsidR="006A5F8F" w:rsidRPr="005471AA">
              <w:rPr>
                <w:b/>
                <w:color w:val="000000" w:themeColor="text1"/>
                <w:sz w:val="32"/>
                <w:szCs w:val="32"/>
              </w:rPr>
              <w:sym w:font="Symbol" w:char="F044"/>
            </w:r>
            <w:r w:rsidR="006A5F8F" w:rsidRPr="005471AA">
              <w:rPr>
                <w:b/>
                <w:color w:val="000000" w:themeColor="text1"/>
                <w:sz w:val="32"/>
                <w:szCs w:val="32"/>
                <w:vertAlign w:val="subscript"/>
              </w:rPr>
              <w:t>fus</w:t>
            </w:r>
            <w:r w:rsidR="006A5F8F" w:rsidRPr="005471AA">
              <w:rPr>
                <w:b/>
                <w:i/>
                <w:color w:val="000000" w:themeColor="text1"/>
                <w:sz w:val="32"/>
                <w:szCs w:val="32"/>
              </w:rPr>
              <w:t>H</w:t>
            </w:r>
            <w:r w:rsidR="006A5F8F" w:rsidRPr="005471AA">
              <w:rPr>
                <w:b/>
                <w:iCs/>
                <w:color w:val="000000" w:themeColor="text1"/>
                <w:sz w:val="32"/>
                <w:szCs w:val="32"/>
              </w:rPr>
              <w:t>/</w:t>
            </w:r>
            <w:r w:rsidR="006A5F8F" w:rsidRPr="005471AA">
              <w:rPr>
                <w:b/>
                <w:color w:val="000000" w:themeColor="text1"/>
                <w:sz w:val="32"/>
                <w:szCs w:val="32"/>
              </w:rPr>
              <w:sym w:font="Symbol" w:char="F044"/>
            </w:r>
            <w:r w:rsidR="006A5F8F" w:rsidRPr="005471AA">
              <w:rPr>
                <w:b/>
                <w:color w:val="000000" w:themeColor="text1"/>
                <w:sz w:val="32"/>
                <w:szCs w:val="32"/>
                <w:vertAlign w:val="subscript"/>
              </w:rPr>
              <w:t>vap</w:t>
            </w:r>
            <w:r w:rsidR="006A5F8F" w:rsidRPr="005471AA">
              <w:rPr>
                <w:b/>
                <w:i/>
                <w:color w:val="000000" w:themeColor="text1"/>
                <w:sz w:val="32"/>
                <w:szCs w:val="32"/>
              </w:rPr>
              <w:t>H</w:t>
            </w:r>
            <w:r w:rsidRPr="005471AA">
              <w:rPr>
                <w:b/>
                <w:color w:val="000000" w:themeColor="text1"/>
                <w:sz w:val="40"/>
                <w:szCs w:val="40"/>
              </w:rPr>
              <w:t xml:space="preserve"> </w:t>
            </w:r>
            <w:r>
              <w:rPr>
                <w:b/>
                <w:sz w:val="36"/>
                <w:szCs w:val="36"/>
              </w:rPr>
              <w:t>of the compounds compare?</w:t>
            </w:r>
          </w:p>
          <w:p w14:paraId="2C61A859" w14:textId="6E161357" w:rsidR="009E1CC5" w:rsidRPr="005471AA" w:rsidRDefault="009E1CC5" w:rsidP="0078558E">
            <w:pPr>
              <w:jc w:val="center"/>
              <w:rPr>
                <w:bCs/>
                <w:sz w:val="40"/>
                <w:szCs w:val="40"/>
              </w:rPr>
            </w:pPr>
            <w:r w:rsidRPr="005471AA">
              <w:rPr>
                <w:bCs/>
                <w:sz w:val="36"/>
                <w:szCs w:val="36"/>
              </w:rPr>
              <w:t>(Note that a compound has a melting point, not a molecule)</w:t>
            </w:r>
          </w:p>
        </w:tc>
      </w:tr>
    </w:tbl>
    <w:p w14:paraId="1ED39406" w14:textId="77777777" w:rsidR="001E3CA8" w:rsidRDefault="001E3CA8" w:rsidP="002F7459"/>
    <w:p w14:paraId="35E266F3" w14:textId="77777777" w:rsidR="0078558E" w:rsidRDefault="0078558E" w:rsidP="002F7459"/>
    <w:tbl>
      <w:tblPr>
        <w:tblStyle w:val="TableGrid"/>
        <w:tblW w:w="0" w:type="auto"/>
        <w:jc w:val="center"/>
        <w:tblBorders>
          <w:top w:val="triple" w:sz="12" w:space="0" w:color="943634"/>
          <w:left w:val="triple" w:sz="12" w:space="0" w:color="943634"/>
          <w:bottom w:val="triple" w:sz="12" w:space="0" w:color="943634"/>
          <w:right w:val="triple" w:sz="12" w:space="0" w:color="943634"/>
          <w:insideH w:val="triple" w:sz="12" w:space="0" w:color="943634"/>
          <w:insideV w:val="triple" w:sz="12" w:space="0" w:color="943634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B2697A" w:rsidRPr="00B2697A" w14:paraId="29E2A492" w14:textId="77777777" w:rsidTr="005471AA">
        <w:trPr>
          <w:trHeight w:hRule="exact" w:val="4820"/>
          <w:jc w:val="center"/>
        </w:trPr>
        <w:tc>
          <w:tcPr>
            <w:tcW w:w="3438" w:type="dxa"/>
          </w:tcPr>
          <w:p w14:paraId="499437AB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lastRenderedPageBreak/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56286839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67332906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30B9AE9C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5E6C71EF" w14:textId="77777777" w:rsidR="00542411" w:rsidRPr="005471AA" w:rsidRDefault="00542411" w:rsidP="00542411">
            <w:pPr>
              <w:jc w:val="center"/>
              <w:rPr>
                <w:b/>
                <w:color w:val="943634" w:themeColor="accent2" w:themeShade="BF"/>
                <w:sz w:val="36"/>
                <w:szCs w:val="36"/>
              </w:rPr>
            </w:pPr>
            <w:r w:rsidRPr="005471AA">
              <w:rPr>
                <w:b/>
                <w:color w:val="943634" w:themeColor="accent2" w:themeShade="BF"/>
                <w:sz w:val="36"/>
                <w:szCs w:val="36"/>
              </w:rPr>
              <w:t>CH</w:t>
            </w:r>
            <w:r w:rsidRPr="005471AA">
              <w:rPr>
                <w:b/>
                <w:color w:val="943634" w:themeColor="accent2" w:themeShade="BF"/>
                <w:sz w:val="36"/>
                <w:szCs w:val="36"/>
                <w:vertAlign w:val="subscript"/>
              </w:rPr>
              <w:t>3</w:t>
            </w:r>
            <w:r w:rsidRPr="005471AA">
              <w:rPr>
                <w:b/>
                <w:color w:val="943634" w:themeColor="accent2" w:themeShade="BF"/>
                <w:sz w:val="36"/>
                <w:szCs w:val="36"/>
              </w:rPr>
              <w:t>CH</w:t>
            </w:r>
            <w:r w:rsidRPr="005471AA">
              <w:rPr>
                <w:b/>
                <w:color w:val="943634" w:themeColor="accent2" w:themeShade="BF"/>
                <w:sz w:val="36"/>
                <w:szCs w:val="36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6"/>
                <w:szCs w:val="36"/>
              </w:rPr>
              <w:t>NH</w:t>
            </w:r>
            <w:r w:rsidRPr="005471AA">
              <w:rPr>
                <w:b/>
                <w:color w:val="943634" w:themeColor="accent2" w:themeShade="BF"/>
                <w:sz w:val="36"/>
                <w:szCs w:val="36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6"/>
                <w:szCs w:val="36"/>
              </w:rPr>
              <w:t xml:space="preserve"> and HBr are polar.</w:t>
            </w:r>
          </w:p>
          <w:p w14:paraId="015BC0CF" w14:textId="77777777" w:rsidR="00542411" w:rsidRPr="005471AA" w:rsidRDefault="00667DD6" w:rsidP="00542411">
            <w:pPr>
              <w:jc w:val="center"/>
              <w:rPr>
                <w:b/>
                <w:color w:val="943634" w:themeColor="accent2" w:themeShade="BF"/>
                <w:sz w:val="40"/>
                <w:szCs w:val="40"/>
              </w:rPr>
            </w:pPr>
            <w:r w:rsidRPr="005471AA">
              <w:rPr>
                <w:b/>
                <w:color w:val="943634" w:themeColor="accent2" w:themeShade="BF"/>
                <w:sz w:val="36"/>
                <w:szCs w:val="36"/>
              </w:rPr>
              <w:t>Br</w:t>
            </w:r>
            <w:r w:rsidR="00542411" w:rsidRPr="005471AA">
              <w:rPr>
                <w:b/>
                <w:color w:val="943634" w:themeColor="accent2" w:themeShade="BF"/>
                <w:sz w:val="36"/>
                <w:szCs w:val="36"/>
                <w:vertAlign w:val="subscript"/>
              </w:rPr>
              <w:t>2</w:t>
            </w:r>
            <w:r w:rsidR="00542411" w:rsidRPr="005471AA">
              <w:rPr>
                <w:b/>
                <w:color w:val="943634" w:themeColor="accent2" w:themeShade="BF"/>
                <w:sz w:val="36"/>
                <w:szCs w:val="36"/>
              </w:rPr>
              <w:t xml:space="preserve"> is non-polar</w:t>
            </w:r>
          </w:p>
        </w:tc>
        <w:tc>
          <w:tcPr>
            <w:tcW w:w="3439" w:type="dxa"/>
          </w:tcPr>
          <w:p w14:paraId="380076A7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04D4BA04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6FF0E61F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07B915B9" w14:textId="77777777" w:rsidR="00B2697A" w:rsidRPr="005471AA" w:rsidRDefault="00542411" w:rsidP="00542411">
            <w:pPr>
              <w:jc w:val="center"/>
              <w:rPr>
                <w:b/>
                <w:color w:val="943634" w:themeColor="accent2" w:themeShade="BF"/>
                <w:sz w:val="34"/>
                <w:szCs w:val="34"/>
              </w:rPr>
            </w:pPr>
            <w:r w:rsidRPr="005471AA">
              <w:rPr>
                <w:b/>
                <w:color w:val="943634" w:themeColor="accent2" w:themeShade="BF"/>
                <w:sz w:val="34"/>
                <w:szCs w:val="34"/>
              </w:rPr>
              <w:t>CH</w:t>
            </w:r>
            <w:r w:rsidRPr="005471AA">
              <w:rPr>
                <w:b/>
                <w:color w:val="943634" w:themeColor="accent2" w:themeShade="BF"/>
                <w:sz w:val="34"/>
                <w:szCs w:val="34"/>
                <w:vertAlign w:val="subscript"/>
              </w:rPr>
              <w:t>3</w:t>
            </w:r>
            <w:r w:rsidRPr="005471AA">
              <w:rPr>
                <w:b/>
                <w:color w:val="943634" w:themeColor="accent2" w:themeShade="BF"/>
                <w:sz w:val="34"/>
                <w:szCs w:val="34"/>
              </w:rPr>
              <w:t>CH</w:t>
            </w:r>
            <w:r w:rsidRPr="005471AA">
              <w:rPr>
                <w:b/>
                <w:color w:val="943634" w:themeColor="accent2" w:themeShade="BF"/>
                <w:sz w:val="34"/>
                <w:szCs w:val="34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4"/>
                <w:szCs w:val="34"/>
              </w:rPr>
              <w:t>NH</w:t>
            </w:r>
            <w:r w:rsidRPr="005471AA">
              <w:rPr>
                <w:b/>
                <w:color w:val="943634" w:themeColor="accent2" w:themeShade="BF"/>
                <w:sz w:val="34"/>
                <w:szCs w:val="34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4"/>
                <w:szCs w:val="34"/>
              </w:rPr>
              <w:t xml:space="preserve"> has two H atoms covalently bonded to a very electronegative N atom, so these H atoms can hydrogen bond with N atoms in a different molecule.</w:t>
            </w:r>
          </w:p>
          <w:p w14:paraId="62830165" w14:textId="77777777" w:rsidR="00542411" w:rsidRPr="005471AA" w:rsidRDefault="00542411" w:rsidP="00542411">
            <w:pPr>
              <w:jc w:val="center"/>
              <w:rPr>
                <w:b/>
                <w:color w:val="943634" w:themeColor="accent2" w:themeShade="BF"/>
                <w:sz w:val="40"/>
                <w:szCs w:val="40"/>
              </w:rPr>
            </w:pPr>
          </w:p>
        </w:tc>
        <w:tc>
          <w:tcPr>
            <w:tcW w:w="3439" w:type="dxa"/>
          </w:tcPr>
          <w:p w14:paraId="56D95974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  <w:sz w:val="32"/>
                <w:szCs w:val="32"/>
              </w:rPr>
            </w:pP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Melting points (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  <w:sz w:val="32"/>
                <w:szCs w:val="32"/>
              </w:rPr>
              <w:t>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) or Boiling points (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  <w:sz w:val="32"/>
                <w:szCs w:val="32"/>
              </w:rPr>
              <w:t>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)</w:t>
            </w:r>
          </w:p>
          <w:p w14:paraId="48B23F8F" w14:textId="04D86BC7" w:rsidR="00920402" w:rsidRPr="005471AA" w:rsidRDefault="00920402" w:rsidP="00920402">
            <w:pPr>
              <w:jc w:val="center"/>
              <w:rPr>
                <w:b/>
                <w:color w:val="943634" w:themeColor="accent2" w:themeShade="BF"/>
                <w:sz w:val="32"/>
                <w:szCs w:val="32"/>
              </w:rPr>
            </w:pP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Br</w:t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 xml:space="preserve"> forms only temporary dipole attractions</w:t>
            </w:r>
          </w:p>
          <w:p w14:paraId="1795BB72" w14:textId="43C2CE20" w:rsidR="00920402" w:rsidRPr="005471AA" w:rsidRDefault="00920402" w:rsidP="00920402">
            <w:pPr>
              <w:jc w:val="center"/>
              <w:rPr>
                <w:b/>
                <w:color w:val="943634" w:themeColor="accent2" w:themeShade="BF"/>
                <w:sz w:val="32"/>
                <w:szCs w:val="32"/>
              </w:rPr>
            </w:pP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HBr forms temporary &amp; permanent dipole attractions C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3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C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N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 xml:space="preserve"> forms temporary &amp; permanent dipole attractions and H-bonds </w:t>
            </w:r>
          </w:p>
          <w:p w14:paraId="2864461E" w14:textId="6BA3A9E7" w:rsidR="00542411" w:rsidRPr="005471AA" w:rsidRDefault="00542411" w:rsidP="005471AA">
            <w:pPr>
              <w:rPr>
                <w:sz w:val="32"/>
                <w:szCs w:val="32"/>
              </w:rPr>
            </w:pPr>
          </w:p>
        </w:tc>
      </w:tr>
      <w:tr w:rsidR="00B2697A" w:rsidRPr="00B2697A" w14:paraId="029D4EB8" w14:textId="77777777" w:rsidTr="005471AA">
        <w:trPr>
          <w:trHeight w:hRule="exact" w:val="4820"/>
          <w:jc w:val="center"/>
        </w:trPr>
        <w:tc>
          <w:tcPr>
            <w:tcW w:w="3438" w:type="dxa"/>
          </w:tcPr>
          <w:p w14:paraId="76D04D4D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30328221" w14:textId="77777777" w:rsidR="00B2697A" w:rsidRPr="005471AA" w:rsidRDefault="00B2697A" w:rsidP="00542411">
            <w:pPr>
              <w:rPr>
                <w:b/>
                <w:color w:val="943634" w:themeColor="accent2" w:themeShade="BF"/>
              </w:rPr>
            </w:pPr>
          </w:p>
          <w:p w14:paraId="6FD928E2" w14:textId="77777777" w:rsidR="00920402" w:rsidRDefault="00920402" w:rsidP="00920402">
            <w:pPr>
              <w:jc w:val="center"/>
              <w:rPr>
                <w:color w:val="943634" w:themeColor="accent2" w:themeShade="BF"/>
                <w:sz w:val="26"/>
                <w:szCs w:val="26"/>
              </w:rPr>
            </w:pPr>
            <w:r w:rsidRPr="00686C24">
              <w:rPr>
                <w:color w:val="943634" w:themeColor="accent2" w:themeShade="BF"/>
                <w:sz w:val="26"/>
                <w:szCs w:val="26"/>
              </w:rPr>
              <w:t>Br</w:t>
            </w:r>
            <w:r w:rsidRPr="00686C24">
              <w:rPr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 w:rsidRPr="00686C24">
              <w:rPr>
                <w:color w:val="943634" w:themeColor="accent2" w:themeShade="BF"/>
                <w:sz w:val="26"/>
                <w:szCs w:val="26"/>
              </w:rPr>
              <w:t xml:space="preserve"> </w:t>
            </w:r>
            <w:r>
              <w:rPr>
                <w:color w:val="943634" w:themeColor="accent2" w:themeShade="BF"/>
                <w:sz w:val="26"/>
                <w:szCs w:val="26"/>
              </w:rPr>
              <w:t>has the largest mo</w:t>
            </w:r>
            <w:r w:rsidRPr="00686C24">
              <w:rPr>
                <w:color w:val="943634" w:themeColor="accent2" w:themeShade="BF"/>
                <w:sz w:val="26"/>
                <w:szCs w:val="26"/>
              </w:rPr>
              <w:t xml:space="preserve">lar mass </w:t>
            </w:r>
            <w:r>
              <w:rPr>
                <w:color w:val="943634" w:themeColor="accent2" w:themeShade="BF"/>
                <w:sz w:val="26"/>
                <w:szCs w:val="26"/>
              </w:rPr>
              <w:t>and hence the largest electron cloud and forms the strongest temporary dipole attractions.</w:t>
            </w:r>
          </w:p>
          <w:p w14:paraId="1CB6E8E8" w14:textId="1AF7DDB7" w:rsidR="00512E8C" w:rsidRPr="005471AA" w:rsidRDefault="00920402" w:rsidP="005471AA">
            <w:pPr>
              <w:jc w:val="center"/>
              <w:rPr>
                <w:b/>
                <w:color w:val="943634" w:themeColor="accent2" w:themeShade="BF"/>
              </w:rPr>
            </w:pPr>
            <w:r w:rsidRPr="00686C24">
              <w:rPr>
                <w:color w:val="943634" w:themeColor="accent2" w:themeShade="BF"/>
                <w:sz w:val="26"/>
                <w:szCs w:val="26"/>
              </w:rPr>
              <w:t xml:space="preserve">HBr </w:t>
            </w:r>
            <w:r>
              <w:rPr>
                <w:color w:val="943634" w:themeColor="accent2" w:themeShade="BF"/>
                <w:sz w:val="26"/>
                <w:szCs w:val="26"/>
              </w:rPr>
              <w:t xml:space="preserve">has a lower molar mass / less electrons so has weaker temporary dipole attractions and </w:t>
            </w:r>
            <w:r w:rsidRPr="00686C24">
              <w:rPr>
                <w:color w:val="943634" w:themeColor="accent2" w:themeShade="BF"/>
                <w:sz w:val="26"/>
                <w:szCs w:val="26"/>
              </w:rPr>
              <w:t>CH</w:t>
            </w:r>
            <w:r w:rsidRPr="00686C24">
              <w:rPr>
                <w:color w:val="943634" w:themeColor="accent2" w:themeShade="BF"/>
                <w:sz w:val="26"/>
                <w:szCs w:val="26"/>
                <w:vertAlign w:val="subscript"/>
              </w:rPr>
              <w:t>3</w:t>
            </w:r>
            <w:r w:rsidRPr="00686C24">
              <w:rPr>
                <w:color w:val="943634" w:themeColor="accent2" w:themeShade="BF"/>
                <w:sz w:val="26"/>
                <w:szCs w:val="26"/>
              </w:rPr>
              <w:t>CH</w:t>
            </w:r>
            <w:r w:rsidRPr="00686C24">
              <w:rPr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 w:rsidRPr="00686C24">
              <w:rPr>
                <w:color w:val="943634" w:themeColor="accent2" w:themeShade="BF"/>
                <w:sz w:val="26"/>
                <w:szCs w:val="26"/>
              </w:rPr>
              <w:t>NH</w:t>
            </w:r>
            <w:r w:rsidRPr="00686C24">
              <w:rPr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 w:rsidRPr="00686C24">
              <w:rPr>
                <w:color w:val="943634" w:themeColor="accent2" w:themeShade="BF"/>
                <w:sz w:val="26"/>
                <w:szCs w:val="26"/>
              </w:rPr>
              <w:t xml:space="preserve"> </w:t>
            </w:r>
            <w:r>
              <w:rPr>
                <w:color w:val="943634" w:themeColor="accent2" w:themeShade="BF"/>
                <w:sz w:val="26"/>
                <w:szCs w:val="26"/>
              </w:rPr>
              <w:t>has the smallest molar mass /smallest electron cloud so the weakest temporary dipole attractions.</w:t>
            </w:r>
          </w:p>
          <w:p w14:paraId="3011D99C" w14:textId="77777777" w:rsidR="00512E8C" w:rsidRPr="005471AA" w:rsidRDefault="00512E8C" w:rsidP="00542411">
            <w:pPr>
              <w:rPr>
                <w:b/>
                <w:color w:val="943634" w:themeColor="accent2" w:themeShade="BF"/>
              </w:rPr>
            </w:pPr>
          </w:p>
          <w:p w14:paraId="26F90A7A" w14:textId="7C561FCB" w:rsidR="00542411" w:rsidRPr="005471AA" w:rsidRDefault="00542411" w:rsidP="00542411">
            <w:pPr>
              <w:jc w:val="center"/>
              <w:rPr>
                <w:b/>
                <w:color w:val="943634" w:themeColor="accent2" w:themeShade="BF"/>
                <w:sz w:val="40"/>
                <w:szCs w:val="40"/>
              </w:rPr>
            </w:pPr>
          </w:p>
        </w:tc>
        <w:tc>
          <w:tcPr>
            <w:tcW w:w="3439" w:type="dxa"/>
          </w:tcPr>
          <w:p w14:paraId="3B13A058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7AFB2862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10491E55" w14:textId="629F4735" w:rsidR="00F10FBC" w:rsidRPr="005471AA" w:rsidRDefault="00F10FBC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0EEA2794" w14:textId="04BB3FE4" w:rsidR="00542411" w:rsidRPr="005471AA" w:rsidRDefault="00920402">
            <w:pPr>
              <w:jc w:val="center"/>
              <w:rPr>
                <w:b/>
                <w:color w:val="943634" w:themeColor="accent2" w:themeShade="BF"/>
                <w:sz w:val="30"/>
                <w:szCs w:val="30"/>
              </w:rPr>
            </w:pPr>
            <w:r>
              <w:rPr>
                <w:color w:val="943634" w:themeColor="accent2" w:themeShade="BF"/>
                <w:sz w:val="26"/>
                <w:szCs w:val="26"/>
              </w:rPr>
              <w:t>The shape of CH</w:t>
            </w:r>
            <w:r>
              <w:rPr>
                <w:color w:val="943634" w:themeColor="accent2" w:themeShade="BF"/>
                <w:sz w:val="26"/>
                <w:szCs w:val="26"/>
                <w:vertAlign w:val="subscript"/>
              </w:rPr>
              <w:t>3</w:t>
            </w:r>
            <w:r>
              <w:rPr>
                <w:color w:val="943634" w:themeColor="accent2" w:themeShade="BF"/>
                <w:sz w:val="26"/>
                <w:szCs w:val="26"/>
              </w:rPr>
              <w:t>CH</w:t>
            </w:r>
            <w:r>
              <w:rPr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>
              <w:rPr>
                <w:color w:val="943634" w:themeColor="accent2" w:themeShade="BF"/>
                <w:sz w:val="26"/>
                <w:szCs w:val="26"/>
              </w:rPr>
              <w:t>NH</w:t>
            </w:r>
            <w:r>
              <w:rPr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>
              <w:rPr>
                <w:color w:val="943634" w:themeColor="accent2" w:themeShade="BF"/>
                <w:sz w:val="26"/>
                <w:szCs w:val="26"/>
              </w:rPr>
              <w:t xml:space="preserve"> is longer than for the other two molecules and this </w:t>
            </w:r>
            <w:r w:rsidR="00F6205C">
              <w:rPr>
                <w:color w:val="943634" w:themeColor="accent2" w:themeShade="BF"/>
                <w:sz w:val="26"/>
                <w:szCs w:val="26"/>
              </w:rPr>
              <w:t xml:space="preserve">will </w:t>
            </w:r>
            <w:r>
              <w:rPr>
                <w:color w:val="943634" w:themeColor="accent2" w:themeShade="BF"/>
                <w:sz w:val="26"/>
                <w:szCs w:val="26"/>
              </w:rPr>
              <w:t xml:space="preserve"> </w:t>
            </w:r>
            <w:r w:rsidRPr="004F7931">
              <w:rPr>
                <w:color w:val="943634" w:themeColor="accent2" w:themeShade="BF"/>
                <w:sz w:val="26"/>
                <w:szCs w:val="26"/>
              </w:rPr>
              <w:t xml:space="preserve">slightly increase the strength of these </w:t>
            </w:r>
            <w:r w:rsidR="00F6205C">
              <w:rPr>
                <w:color w:val="943634" w:themeColor="accent2" w:themeShade="BF"/>
                <w:sz w:val="26"/>
                <w:szCs w:val="26"/>
              </w:rPr>
              <w:t>temporary dipole attractions</w:t>
            </w:r>
            <w:r w:rsidRPr="004F7931">
              <w:rPr>
                <w:color w:val="943634" w:themeColor="accent2" w:themeShade="BF"/>
                <w:sz w:val="26"/>
                <w:szCs w:val="26"/>
              </w:rPr>
              <w:t xml:space="preserve"> </w:t>
            </w:r>
          </w:p>
        </w:tc>
        <w:tc>
          <w:tcPr>
            <w:tcW w:w="3439" w:type="dxa"/>
          </w:tcPr>
          <w:p w14:paraId="47FD069F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50F3E1E5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372DE9C1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776D699A" w14:textId="0D0DBABB" w:rsidR="00F10FBC" w:rsidRPr="005471AA" w:rsidRDefault="00F6205C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As N is more electronegative than Br, the molecular dipole in C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3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C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>NH</w:t>
            </w:r>
            <w:r w:rsidRPr="005471AA">
              <w:rPr>
                <w:b/>
                <w:color w:val="943634" w:themeColor="accent2" w:themeShade="BF"/>
                <w:sz w:val="32"/>
                <w:szCs w:val="32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32"/>
                <w:szCs w:val="32"/>
              </w:rPr>
              <w:t xml:space="preserve"> is likely to be bigger than that in HBr</w:t>
            </w:r>
          </w:p>
          <w:p w14:paraId="3B7926A4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31CC386C" w14:textId="65D13C8C" w:rsidR="00F10FBC" w:rsidRPr="005471AA" w:rsidRDefault="00F10FBC" w:rsidP="00F10FBC">
            <w:pPr>
              <w:jc w:val="center"/>
              <w:rPr>
                <w:b/>
                <w:color w:val="943634" w:themeColor="accent2" w:themeShade="BF"/>
                <w:sz w:val="40"/>
                <w:szCs w:val="40"/>
              </w:rPr>
            </w:pPr>
          </w:p>
        </w:tc>
      </w:tr>
      <w:tr w:rsidR="00B2697A" w:rsidRPr="0078558E" w14:paraId="7BE27779" w14:textId="77777777" w:rsidTr="005471AA">
        <w:trPr>
          <w:trHeight w:hRule="exact" w:val="4820"/>
          <w:jc w:val="center"/>
        </w:trPr>
        <w:tc>
          <w:tcPr>
            <w:tcW w:w="3438" w:type="dxa"/>
          </w:tcPr>
          <w:p w14:paraId="67E1A742" w14:textId="77777777" w:rsidR="00B2697A" w:rsidRPr="005471AA" w:rsidRDefault="00B2697A" w:rsidP="005471AA">
            <w:pPr>
              <w:spacing w:after="120"/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06520B8B" w14:textId="162AD1EB" w:rsidR="00784FA9" w:rsidRPr="005471AA" w:rsidRDefault="00F6205C" w:rsidP="00542411">
            <w:pPr>
              <w:jc w:val="center"/>
              <w:rPr>
                <w:b/>
                <w:color w:val="943634" w:themeColor="accent2" w:themeShade="BF"/>
                <w:sz w:val="26"/>
                <w:szCs w:val="26"/>
              </w:rPr>
            </w:pPr>
            <w:r w:rsidRPr="009C16BF">
              <w:rPr>
                <w:b/>
                <w:color w:val="943634" w:themeColor="accent2" w:themeShade="BF"/>
                <w:sz w:val="28"/>
                <w:szCs w:val="28"/>
              </w:rPr>
              <w:t xml:space="preserve"> 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Since 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>CH</w:t>
            </w:r>
            <w:r w:rsidRPr="005471AA">
              <w:rPr>
                <w:b/>
                <w:color w:val="943634" w:themeColor="accent2" w:themeShade="BF"/>
                <w:sz w:val="26"/>
                <w:szCs w:val="26"/>
                <w:vertAlign w:val="subscript"/>
              </w:rPr>
              <w:t>3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>CH</w:t>
            </w:r>
            <w:r w:rsidRPr="005471AA">
              <w:rPr>
                <w:b/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>NH</w:t>
            </w:r>
            <w:r w:rsidRPr="005471AA">
              <w:rPr>
                <w:b/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 has the 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highest 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sym w:font="Symbol" w:char="F044"/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  <w:vertAlign w:val="subscript"/>
              </w:rPr>
              <w:t>vap</w:t>
            </w:r>
            <w:r w:rsidR="00784FA9" w:rsidRPr="005471AA">
              <w:rPr>
                <w:b/>
                <w:i/>
                <w:color w:val="943634" w:themeColor="accent2" w:themeShade="BF"/>
                <w:sz w:val="26"/>
                <w:szCs w:val="26"/>
              </w:rPr>
              <w:t>H</w:t>
            </w:r>
            <w:r w:rsidR="006A5F8F" w:rsidRPr="005471AA">
              <w:rPr>
                <w:b/>
                <w:iCs/>
                <w:color w:val="943634" w:themeColor="accent2" w:themeShade="BF"/>
                <w:sz w:val="26"/>
                <w:szCs w:val="26"/>
              </w:rPr>
              <w:t>,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 it will have the 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>strong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>est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 intermolecular forces</w:t>
            </w:r>
            <w:r w:rsidR="006A5F8F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. 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This will be 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due to the presence of 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strong 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>H-bonds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 between the molecules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. </w:t>
            </w:r>
          </w:p>
          <w:p w14:paraId="15B74E4D" w14:textId="489137C4" w:rsidR="00B2697A" w:rsidRPr="005471AA" w:rsidRDefault="006A5F8F" w:rsidP="00542411">
            <w:pPr>
              <w:jc w:val="center"/>
              <w:rPr>
                <w:b/>
                <w:color w:val="943634" w:themeColor="accent2" w:themeShade="BF"/>
                <w:sz w:val="28"/>
                <w:szCs w:val="28"/>
              </w:rPr>
            </w:pP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Similarly, 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>Br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  <w:vertAlign w:val="subscript"/>
              </w:rPr>
              <w:t>2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 has stronger 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intermolecular </w:t>
            </w:r>
            <w:r w:rsidR="00784FA9" w:rsidRPr="005471AA">
              <w:rPr>
                <w:b/>
                <w:color w:val="943634" w:themeColor="accent2" w:themeShade="BF"/>
                <w:sz w:val="26"/>
                <w:szCs w:val="26"/>
              </w:rPr>
              <w:t xml:space="preserve">forces </w:t>
            </w:r>
            <w:r w:rsidRPr="005471AA">
              <w:rPr>
                <w:b/>
                <w:color w:val="943634" w:themeColor="accent2" w:themeShade="BF"/>
                <w:sz w:val="26"/>
                <w:szCs w:val="26"/>
              </w:rPr>
              <w:t>than HBr in spite of HBr being polar. This will be due to the much larger electron</w:t>
            </w:r>
            <w:r>
              <w:rPr>
                <w:b/>
                <w:color w:val="943634" w:themeColor="accent2" w:themeShade="BF"/>
                <w:sz w:val="28"/>
                <w:szCs w:val="28"/>
              </w:rPr>
              <w:t xml:space="preserve"> cloud</w:t>
            </w:r>
            <w:r w:rsidR="00F6205C" w:rsidRPr="00784FA9">
              <w:rPr>
                <w:b/>
                <w:color w:val="943634" w:themeColor="accent2" w:themeShade="BF"/>
                <w:sz w:val="28"/>
                <w:szCs w:val="28"/>
              </w:rPr>
              <w:t xml:space="preserve"> </w:t>
            </w:r>
            <w:r>
              <w:rPr>
                <w:b/>
                <w:color w:val="943634" w:themeColor="accent2" w:themeShade="BF"/>
                <w:sz w:val="28"/>
                <w:szCs w:val="28"/>
              </w:rPr>
              <w:t>in Br</w:t>
            </w:r>
            <w:r>
              <w:rPr>
                <w:b/>
                <w:color w:val="943634" w:themeColor="accent2" w:themeShade="BF"/>
                <w:sz w:val="28"/>
                <w:szCs w:val="28"/>
                <w:vertAlign w:val="subscript"/>
              </w:rPr>
              <w:t>2</w:t>
            </w:r>
            <w:r>
              <w:rPr>
                <w:b/>
                <w:color w:val="943634" w:themeColor="accent2" w:themeShade="BF"/>
                <w:sz w:val="28"/>
                <w:szCs w:val="28"/>
              </w:rPr>
              <w:t>.</w:t>
            </w:r>
          </w:p>
          <w:p w14:paraId="34438F1B" w14:textId="2CC334CC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  <w:sz w:val="40"/>
                <w:szCs w:val="40"/>
              </w:rPr>
            </w:pPr>
          </w:p>
        </w:tc>
        <w:tc>
          <w:tcPr>
            <w:tcW w:w="3439" w:type="dxa"/>
          </w:tcPr>
          <w:p w14:paraId="1ED5BBF4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08983B83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532FC916" w14:textId="3396ABFF" w:rsidR="00B2697A" w:rsidRPr="005471AA" w:rsidRDefault="00F6205C">
            <w:pPr>
              <w:jc w:val="center"/>
              <w:rPr>
                <w:b/>
                <w:color w:val="943634" w:themeColor="accent2" w:themeShade="BF"/>
                <w:sz w:val="28"/>
                <w:szCs w:val="28"/>
              </w:rPr>
            </w:pPr>
            <w:r w:rsidRPr="009C16BF">
              <w:rPr>
                <w:b/>
                <w:color w:val="943634" w:themeColor="accent2" w:themeShade="BF"/>
                <w:sz w:val="28"/>
                <w:szCs w:val="28"/>
              </w:rPr>
              <w:t xml:space="preserve">The stronger the </w:t>
            </w:r>
            <w:r>
              <w:rPr>
                <w:b/>
                <w:color w:val="943634" w:themeColor="accent2" w:themeShade="BF"/>
                <w:sz w:val="28"/>
                <w:szCs w:val="28"/>
              </w:rPr>
              <w:t xml:space="preserve">total </w:t>
            </w:r>
            <w:r w:rsidRPr="009C16BF">
              <w:rPr>
                <w:b/>
                <w:color w:val="943634" w:themeColor="accent2" w:themeShade="BF"/>
                <w:sz w:val="28"/>
                <w:szCs w:val="28"/>
              </w:rPr>
              <w:t xml:space="preserve">force of attraction the more energy is required to break those forces of attraction. </w:t>
            </w:r>
          </w:p>
        </w:tc>
        <w:tc>
          <w:tcPr>
            <w:tcW w:w="3439" w:type="dxa"/>
          </w:tcPr>
          <w:p w14:paraId="6B42292E" w14:textId="77777777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</w:rPr>
            </w:pPr>
            <w:r w:rsidRPr="005471AA">
              <w:rPr>
                <w:b/>
                <w:color w:val="943634" w:themeColor="accent2" w:themeShade="BF"/>
              </w:rPr>
              <w:t>Melt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fus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 or Boiling points (</w:t>
            </w:r>
            <w:r w:rsidRPr="005471AA">
              <w:rPr>
                <w:b/>
                <w:color w:val="943634" w:themeColor="accent2" w:themeShade="BF"/>
              </w:rPr>
              <w:sym w:font="Symbol" w:char="F044"/>
            </w:r>
            <w:r w:rsidRPr="005471AA">
              <w:rPr>
                <w:b/>
                <w:color w:val="943634" w:themeColor="accent2" w:themeShade="BF"/>
                <w:vertAlign w:val="subscript"/>
              </w:rPr>
              <w:t>vap</w:t>
            </w:r>
            <w:r w:rsidRPr="005471AA">
              <w:rPr>
                <w:b/>
                <w:i/>
                <w:color w:val="943634" w:themeColor="accent2" w:themeShade="BF"/>
              </w:rPr>
              <w:t>H</w:t>
            </w:r>
            <w:r w:rsidRPr="005471AA">
              <w:rPr>
                <w:b/>
                <w:color w:val="943634" w:themeColor="accent2" w:themeShade="BF"/>
              </w:rPr>
              <w:t>)</w:t>
            </w:r>
          </w:p>
          <w:p w14:paraId="6432C1E5" w14:textId="77777777" w:rsidR="00F10FBC" w:rsidRPr="005471AA" w:rsidRDefault="00F10FBC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0A455585" w14:textId="77777777" w:rsidR="00F10FBC" w:rsidRPr="005471AA" w:rsidRDefault="00F10FBC" w:rsidP="00542411">
            <w:pPr>
              <w:jc w:val="center"/>
              <w:rPr>
                <w:b/>
                <w:color w:val="943634" w:themeColor="accent2" w:themeShade="BF"/>
              </w:rPr>
            </w:pPr>
          </w:p>
          <w:p w14:paraId="20EE954D" w14:textId="36511A6D" w:rsidR="00B2697A" w:rsidRPr="005471AA" w:rsidRDefault="00B2697A" w:rsidP="00542411">
            <w:pPr>
              <w:jc w:val="center"/>
              <w:rPr>
                <w:b/>
                <w:color w:val="943634" w:themeColor="accent2" w:themeShade="BF"/>
                <w:sz w:val="36"/>
                <w:szCs w:val="36"/>
              </w:rPr>
            </w:pPr>
          </w:p>
        </w:tc>
      </w:tr>
    </w:tbl>
    <w:p w14:paraId="3A0E4841" w14:textId="77777777" w:rsidR="00B2697A" w:rsidRDefault="00B2697A" w:rsidP="002F7459"/>
    <w:p w14:paraId="50F6C3A6" w14:textId="77777777" w:rsidR="00B2697A" w:rsidRDefault="00B2697A" w:rsidP="002F7459"/>
    <w:tbl>
      <w:tblPr>
        <w:tblStyle w:val="TableGrid"/>
        <w:tblpPr w:leftFromText="180" w:rightFromText="180" w:vertAnchor="page" w:horzAnchor="margin" w:tblpY="1466"/>
        <w:tblW w:w="0" w:type="auto"/>
        <w:tblBorders>
          <w:top w:val="triple" w:sz="12" w:space="0" w:color="7030A0"/>
          <w:left w:val="triple" w:sz="12" w:space="0" w:color="7030A0"/>
          <w:bottom w:val="triple" w:sz="12" w:space="0" w:color="7030A0"/>
          <w:right w:val="triple" w:sz="12" w:space="0" w:color="7030A0"/>
          <w:insideH w:val="triple" w:sz="12" w:space="0" w:color="7030A0"/>
          <w:insideV w:val="triple" w:sz="12" w:space="0" w:color="7030A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78558E" w:rsidRPr="0078558E" w14:paraId="20E5D09A" w14:textId="77777777" w:rsidTr="00EB2188">
        <w:trPr>
          <w:trHeight w:hRule="exact" w:val="4820"/>
        </w:trPr>
        <w:tc>
          <w:tcPr>
            <w:tcW w:w="3438" w:type="dxa"/>
          </w:tcPr>
          <w:p w14:paraId="25BC8F92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  <w:r>
              <w:rPr>
                <w:b/>
                <w:color w:val="7030A0"/>
              </w:rPr>
              <w:lastRenderedPageBreak/>
              <w:t>S</w:t>
            </w:r>
            <w:r w:rsidRPr="00C15DED">
              <w:rPr>
                <w:b/>
                <w:color w:val="7030A0"/>
              </w:rPr>
              <w:t>olubility</w:t>
            </w:r>
          </w:p>
          <w:p w14:paraId="4DDCACD4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</w:p>
          <w:p w14:paraId="25DF2439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</w:p>
          <w:p w14:paraId="7C7D6510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</w:p>
          <w:p w14:paraId="719B0627" w14:textId="77777777" w:rsidR="009E791F" w:rsidRDefault="009E791F" w:rsidP="00EB2188">
            <w:pPr>
              <w:rPr>
                <w:b/>
                <w:sz w:val="40"/>
                <w:szCs w:val="40"/>
              </w:rPr>
            </w:pPr>
          </w:p>
          <w:p w14:paraId="6348035F" w14:textId="77777777" w:rsidR="0078558E" w:rsidRPr="00DE23EC" w:rsidRDefault="0078558E" w:rsidP="00EB218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Are the molecules (solute and solvent) polar or non-polar?</w:t>
            </w:r>
          </w:p>
        </w:tc>
        <w:tc>
          <w:tcPr>
            <w:tcW w:w="3439" w:type="dxa"/>
          </w:tcPr>
          <w:p w14:paraId="5CB6416E" w14:textId="77777777" w:rsidR="009E791F" w:rsidRDefault="009E791F" w:rsidP="00EB2188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color w:val="7030A0"/>
              </w:rPr>
              <w:t>S</w:t>
            </w:r>
            <w:r w:rsidRPr="00C15DED">
              <w:rPr>
                <w:b/>
                <w:color w:val="7030A0"/>
              </w:rPr>
              <w:t>olubility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56F904B5" w14:textId="77777777" w:rsidR="009E791F" w:rsidRDefault="009E791F" w:rsidP="00EB2188">
            <w:pPr>
              <w:jc w:val="center"/>
              <w:rPr>
                <w:b/>
                <w:sz w:val="40"/>
                <w:szCs w:val="40"/>
              </w:rPr>
            </w:pPr>
          </w:p>
          <w:p w14:paraId="2A36753D" w14:textId="77777777" w:rsidR="009E791F" w:rsidRDefault="009E791F" w:rsidP="00EB2188">
            <w:pPr>
              <w:jc w:val="center"/>
              <w:rPr>
                <w:b/>
                <w:sz w:val="40"/>
                <w:szCs w:val="40"/>
              </w:rPr>
            </w:pPr>
          </w:p>
          <w:p w14:paraId="063C64B4" w14:textId="77777777" w:rsidR="0078558E" w:rsidRPr="00DE23EC" w:rsidRDefault="0078558E" w:rsidP="00EB218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Do any of the molecules (solute and solvent) have a H atom bonded to N, O or F?</w:t>
            </w:r>
          </w:p>
        </w:tc>
        <w:tc>
          <w:tcPr>
            <w:tcW w:w="3439" w:type="dxa"/>
          </w:tcPr>
          <w:p w14:paraId="1E6EABB8" w14:textId="6CEDEEDC" w:rsidR="009E791F" w:rsidRPr="005471AA" w:rsidRDefault="009E791F" w:rsidP="00EB2188">
            <w:pPr>
              <w:jc w:val="center"/>
              <w:rPr>
                <w:b/>
                <w:bCs/>
                <w:sz w:val="96"/>
                <w:szCs w:val="96"/>
              </w:rPr>
            </w:pPr>
            <w:r>
              <w:rPr>
                <w:b/>
                <w:color w:val="7030A0"/>
              </w:rPr>
              <w:t>S</w:t>
            </w:r>
            <w:r w:rsidRPr="00C15DED">
              <w:rPr>
                <w:b/>
                <w:color w:val="7030A0"/>
              </w:rPr>
              <w:t>olubility</w:t>
            </w:r>
          </w:p>
          <w:p w14:paraId="12C9D859" w14:textId="77777777" w:rsidR="002A3F8C" w:rsidRDefault="002A3F8C" w:rsidP="00EB2188">
            <w:pPr>
              <w:ind w:left="360"/>
              <w:jc w:val="center"/>
              <w:rPr>
                <w:b/>
                <w:bCs/>
                <w:sz w:val="36"/>
                <w:szCs w:val="36"/>
              </w:rPr>
            </w:pPr>
          </w:p>
          <w:p w14:paraId="16BE62ED" w14:textId="1DE5692F" w:rsidR="0078558E" w:rsidRPr="00DE23EC" w:rsidRDefault="00EB2188" w:rsidP="00624C30">
            <w:pPr>
              <w:pStyle w:val="ListParagraph"/>
              <w:ind w:left="26"/>
              <w:jc w:val="center"/>
              <w:rPr>
                <w:b/>
                <w:sz w:val="40"/>
                <w:szCs w:val="40"/>
              </w:rPr>
            </w:pPr>
            <w:r w:rsidRPr="00EB2188">
              <w:rPr>
                <w:b/>
                <w:bCs/>
                <w:sz w:val="36"/>
                <w:szCs w:val="36"/>
              </w:rPr>
              <w:t xml:space="preserve">What are the predominate intermolecular forces between the solvent molecules </w:t>
            </w:r>
          </w:p>
        </w:tc>
      </w:tr>
      <w:tr w:rsidR="0078558E" w:rsidRPr="0078558E" w14:paraId="15CDEA62" w14:textId="77777777" w:rsidTr="00EB2188">
        <w:trPr>
          <w:trHeight w:hRule="exact" w:val="4820"/>
        </w:trPr>
        <w:tc>
          <w:tcPr>
            <w:tcW w:w="3438" w:type="dxa"/>
          </w:tcPr>
          <w:p w14:paraId="2B8067C2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  <w:r>
              <w:rPr>
                <w:b/>
                <w:color w:val="7030A0"/>
              </w:rPr>
              <w:t>S</w:t>
            </w:r>
            <w:r w:rsidRPr="00C15DED">
              <w:rPr>
                <w:b/>
                <w:color w:val="7030A0"/>
              </w:rPr>
              <w:t>olubility</w:t>
            </w:r>
          </w:p>
          <w:p w14:paraId="78193FB6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</w:p>
          <w:p w14:paraId="7BAE18D5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</w:p>
          <w:p w14:paraId="60FB9CFC" w14:textId="77626C84" w:rsidR="009E791F" w:rsidRDefault="009E791F" w:rsidP="00624C30">
            <w:pPr>
              <w:jc w:val="center"/>
              <w:rPr>
                <w:b/>
                <w:sz w:val="40"/>
                <w:szCs w:val="40"/>
              </w:rPr>
            </w:pPr>
          </w:p>
          <w:p w14:paraId="6B4388A5" w14:textId="10D285C4" w:rsidR="00624C30" w:rsidRPr="00EB2188" w:rsidRDefault="00624C30" w:rsidP="00624C30">
            <w:pPr>
              <w:pStyle w:val="ListParagraph"/>
              <w:ind w:left="26"/>
              <w:jc w:val="center"/>
              <w:rPr>
                <w:b/>
                <w:bCs/>
                <w:sz w:val="36"/>
                <w:szCs w:val="36"/>
              </w:rPr>
            </w:pPr>
            <w:r>
              <w:rPr>
                <w:b/>
                <w:bCs/>
                <w:sz w:val="36"/>
                <w:szCs w:val="36"/>
              </w:rPr>
              <w:t xml:space="preserve">Is the amount of energy needed </w:t>
            </w:r>
            <w:r w:rsidRPr="00EB2188">
              <w:rPr>
                <w:b/>
                <w:bCs/>
                <w:sz w:val="36"/>
                <w:szCs w:val="36"/>
              </w:rPr>
              <w:t>break these forces</w:t>
            </w:r>
            <w:r>
              <w:rPr>
                <w:b/>
                <w:bCs/>
                <w:sz w:val="36"/>
                <w:szCs w:val="36"/>
              </w:rPr>
              <w:t xml:space="preserve"> large or small</w:t>
            </w:r>
            <w:r w:rsidRPr="00EB2188">
              <w:rPr>
                <w:b/>
                <w:bCs/>
                <w:sz w:val="36"/>
                <w:szCs w:val="36"/>
              </w:rPr>
              <w:t>?</w:t>
            </w:r>
          </w:p>
          <w:p w14:paraId="2FC26842" w14:textId="6B88697B" w:rsidR="0078558E" w:rsidRPr="00DE23EC" w:rsidRDefault="0078558E" w:rsidP="00EB2188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6EBDAD8E" w14:textId="2469923A" w:rsidR="009E791F" w:rsidRDefault="009E791F" w:rsidP="00EB2188">
            <w:pPr>
              <w:jc w:val="center"/>
              <w:rPr>
                <w:b/>
                <w:color w:val="7030A0"/>
              </w:rPr>
            </w:pPr>
            <w:r>
              <w:rPr>
                <w:b/>
                <w:color w:val="7030A0"/>
              </w:rPr>
              <w:t>S</w:t>
            </w:r>
            <w:r w:rsidRPr="00C15DED">
              <w:rPr>
                <w:b/>
                <w:color w:val="7030A0"/>
              </w:rPr>
              <w:t>olubility</w:t>
            </w:r>
          </w:p>
          <w:p w14:paraId="7DB81612" w14:textId="77777777" w:rsidR="009E791F" w:rsidRDefault="009E791F" w:rsidP="00EB218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</w:t>
            </w:r>
          </w:p>
          <w:p w14:paraId="4E8F53A3" w14:textId="77777777" w:rsidR="00624C30" w:rsidRPr="00EB2188" w:rsidRDefault="00624C30" w:rsidP="00624C30">
            <w:pPr>
              <w:pStyle w:val="ListParagraph"/>
              <w:ind w:left="0" w:hanging="40"/>
              <w:jc w:val="center"/>
              <w:rPr>
                <w:b/>
                <w:bCs/>
                <w:sz w:val="36"/>
                <w:szCs w:val="36"/>
              </w:rPr>
            </w:pPr>
            <w:r w:rsidRPr="00EB2188">
              <w:rPr>
                <w:b/>
                <w:bCs/>
                <w:sz w:val="36"/>
                <w:szCs w:val="36"/>
              </w:rPr>
              <w:t xml:space="preserve">What are the predominate intermolecular forces between the solute molecules and </w:t>
            </w:r>
            <w:r>
              <w:rPr>
                <w:b/>
                <w:bCs/>
                <w:sz w:val="36"/>
                <w:szCs w:val="36"/>
              </w:rPr>
              <w:t xml:space="preserve">is the amount of energy needed </w:t>
            </w:r>
            <w:r w:rsidRPr="00EB2188">
              <w:rPr>
                <w:b/>
                <w:bCs/>
                <w:sz w:val="36"/>
                <w:szCs w:val="36"/>
              </w:rPr>
              <w:t>break these forces</w:t>
            </w:r>
            <w:r>
              <w:rPr>
                <w:b/>
                <w:bCs/>
                <w:sz w:val="36"/>
                <w:szCs w:val="36"/>
              </w:rPr>
              <w:t xml:space="preserve"> large or small</w:t>
            </w:r>
            <w:r w:rsidRPr="00EB2188">
              <w:rPr>
                <w:b/>
                <w:bCs/>
                <w:sz w:val="36"/>
                <w:szCs w:val="36"/>
              </w:rPr>
              <w:t>?</w:t>
            </w:r>
          </w:p>
          <w:p w14:paraId="1A33A98D" w14:textId="0500E9B3" w:rsidR="0078558E" w:rsidRPr="00DE23EC" w:rsidRDefault="0078558E" w:rsidP="00EB2188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018675BE" w14:textId="05993017" w:rsidR="009E791F" w:rsidRDefault="009E791F" w:rsidP="00EB2188">
            <w:pPr>
              <w:jc w:val="center"/>
              <w:rPr>
                <w:b/>
                <w:color w:val="7030A0"/>
              </w:rPr>
            </w:pPr>
            <w:r>
              <w:rPr>
                <w:b/>
                <w:color w:val="7030A0"/>
              </w:rPr>
              <w:t>S</w:t>
            </w:r>
            <w:r w:rsidRPr="00C15DED">
              <w:rPr>
                <w:b/>
                <w:color w:val="7030A0"/>
              </w:rPr>
              <w:t>olubility</w:t>
            </w:r>
          </w:p>
          <w:p w14:paraId="36641935" w14:textId="0A26AD3B" w:rsidR="001107C9" w:rsidRPr="001107C9" w:rsidRDefault="002A3F8C" w:rsidP="001107C9">
            <w:pPr>
              <w:ind w:left="360"/>
              <w:jc w:val="center"/>
              <w:rPr>
                <w:b/>
                <w:bCs/>
                <w:sz w:val="40"/>
                <w:szCs w:val="40"/>
              </w:rPr>
            </w:pPr>
            <w:r w:rsidRPr="001107C9">
              <w:rPr>
                <w:b/>
                <w:bCs/>
                <w:sz w:val="36"/>
                <w:szCs w:val="36"/>
              </w:rPr>
              <w:t xml:space="preserve">What sort of intermolecular attractions occur between solute </w:t>
            </w:r>
            <w:r w:rsidR="001107C9">
              <w:rPr>
                <w:b/>
                <w:bCs/>
                <w:sz w:val="36"/>
                <w:szCs w:val="36"/>
              </w:rPr>
              <w:t>&amp;</w:t>
            </w:r>
            <w:r w:rsidRPr="001107C9">
              <w:rPr>
                <w:b/>
                <w:bCs/>
                <w:sz w:val="36"/>
                <w:szCs w:val="36"/>
              </w:rPr>
              <w:t xml:space="preserve"> solvent molecules</w:t>
            </w:r>
            <w:r w:rsidR="001107C9" w:rsidRPr="001107C9">
              <w:rPr>
                <w:b/>
                <w:bCs/>
                <w:sz w:val="36"/>
                <w:szCs w:val="36"/>
              </w:rPr>
              <w:t xml:space="preserve"> and is the </w:t>
            </w:r>
            <w:r w:rsidR="001107C9">
              <w:rPr>
                <w:b/>
                <w:bCs/>
                <w:sz w:val="36"/>
                <w:szCs w:val="36"/>
              </w:rPr>
              <w:t xml:space="preserve">amount of </w:t>
            </w:r>
            <w:r w:rsidR="001107C9" w:rsidRPr="001107C9">
              <w:rPr>
                <w:b/>
                <w:bCs/>
                <w:sz w:val="36"/>
                <w:szCs w:val="36"/>
              </w:rPr>
              <w:t>energy released when these attractions form large or small?</w:t>
            </w:r>
          </w:p>
          <w:p w14:paraId="311F34B6" w14:textId="3927DEE5" w:rsidR="002A3F8C" w:rsidRPr="005471AA" w:rsidRDefault="002A3F8C" w:rsidP="00EB2188">
            <w:pPr>
              <w:ind w:left="360"/>
              <w:jc w:val="center"/>
              <w:rPr>
                <w:b/>
                <w:bCs/>
                <w:sz w:val="40"/>
                <w:szCs w:val="40"/>
              </w:rPr>
            </w:pPr>
            <w:r w:rsidRPr="005471AA">
              <w:rPr>
                <w:b/>
                <w:bCs/>
                <w:sz w:val="40"/>
                <w:szCs w:val="40"/>
              </w:rPr>
              <w:t>?</w:t>
            </w:r>
          </w:p>
          <w:p w14:paraId="546DDD41" w14:textId="246B408A" w:rsidR="0078558E" w:rsidRPr="00DE23EC" w:rsidRDefault="0078558E" w:rsidP="00EB2188">
            <w:pPr>
              <w:jc w:val="center"/>
              <w:rPr>
                <w:b/>
                <w:sz w:val="40"/>
                <w:szCs w:val="40"/>
              </w:rPr>
            </w:pPr>
          </w:p>
        </w:tc>
      </w:tr>
      <w:tr w:rsidR="0078558E" w:rsidRPr="0078558E" w14:paraId="1599AA27" w14:textId="77777777" w:rsidTr="00EB2188">
        <w:trPr>
          <w:trHeight w:hRule="exact" w:val="4820"/>
        </w:trPr>
        <w:tc>
          <w:tcPr>
            <w:tcW w:w="3438" w:type="dxa"/>
          </w:tcPr>
          <w:p w14:paraId="17A572A4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  <w:r>
              <w:rPr>
                <w:b/>
                <w:color w:val="7030A0"/>
              </w:rPr>
              <w:t>S</w:t>
            </w:r>
            <w:r w:rsidRPr="00C15DED">
              <w:rPr>
                <w:b/>
                <w:color w:val="7030A0"/>
              </w:rPr>
              <w:t>olubility</w:t>
            </w:r>
          </w:p>
          <w:p w14:paraId="412BCA88" w14:textId="77777777" w:rsidR="009E791F" w:rsidRDefault="009E791F" w:rsidP="00EB2188">
            <w:pPr>
              <w:jc w:val="center"/>
              <w:rPr>
                <w:b/>
                <w:color w:val="7030A0"/>
              </w:rPr>
            </w:pPr>
          </w:p>
          <w:p w14:paraId="48058BC9" w14:textId="603FD3F1" w:rsidR="009E791F" w:rsidRDefault="009E791F" w:rsidP="00EB218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</w:t>
            </w:r>
            <w:r w:rsidR="00EB2188">
              <w:rPr>
                <w:b/>
                <w:sz w:val="40"/>
                <w:szCs w:val="40"/>
              </w:rPr>
              <w:t xml:space="preserve"> Are the compounds likely to dissolve?</w:t>
            </w:r>
          </w:p>
          <w:p w14:paraId="17D089B2" w14:textId="4197ABB9" w:rsidR="0078558E" w:rsidRPr="00DE23EC" w:rsidRDefault="0078558E" w:rsidP="00EB2188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562A0328" w14:textId="0EB8739A" w:rsidR="009E791F" w:rsidRDefault="009E791F" w:rsidP="00EB2188">
            <w:pPr>
              <w:jc w:val="center"/>
              <w:rPr>
                <w:b/>
                <w:color w:val="7030A0"/>
              </w:rPr>
            </w:pPr>
            <w:r>
              <w:rPr>
                <w:b/>
                <w:color w:val="7030A0"/>
              </w:rPr>
              <w:t>S</w:t>
            </w:r>
            <w:r w:rsidRPr="00C15DED">
              <w:rPr>
                <w:b/>
                <w:color w:val="7030A0"/>
              </w:rPr>
              <w:t>olubility</w:t>
            </w:r>
          </w:p>
          <w:p w14:paraId="24C7E721" w14:textId="55378F05" w:rsidR="0078558E" w:rsidRPr="00DE23EC" w:rsidRDefault="009E791F" w:rsidP="00EB218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</w:t>
            </w:r>
            <w:r w:rsidR="002A3F8C" w:rsidRPr="00DE23EC">
              <w:rPr>
                <w:b/>
                <w:sz w:val="40"/>
                <w:szCs w:val="40"/>
              </w:rPr>
              <w:t xml:space="preserve"> Is the energy released by the attractions formed similar to, or greater than, the energy required to break the intermolecular attractions?</w:t>
            </w:r>
          </w:p>
        </w:tc>
        <w:tc>
          <w:tcPr>
            <w:tcW w:w="3439" w:type="dxa"/>
          </w:tcPr>
          <w:p w14:paraId="23FAAF69" w14:textId="77777777" w:rsidR="009E791F" w:rsidRPr="001107C9" w:rsidRDefault="009E791F" w:rsidP="00EB2188">
            <w:pPr>
              <w:jc w:val="center"/>
              <w:rPr>
                <w:b/>
                <w:color w:val="7030A0"/>
                <w:sz w:val="16"/>
                <w:szCs w:val="16"/>
              </w:rPr>
            </w:pPr>
            <w:r w:rsidRPr="001107C9">
              <w:rPr>
                <w:b/>
                <w:color w:val="7030A0"/>
                <w:sz w:val="16"/>
                <w:szCs w:val="16"/>
              </w:rPr>
              <w:t>Solubility</w:t>
            </w:r>
          </w:p>
          <w:p w14:paraId="5A3873F1" w14:textId="77777777" w:rsidR="001107C9" w:rsidRPr="001107C9" w:rsidRDefault="001107C9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 w:rsidRPr="001107C9">
              <w:rPr>
                <w:sz w:val="16"/>
                <w:szCs w:val="16"/>
              </w:rPr>
              <w:t>Are the molecules (solute and solvent) polar or non-polar?</w:t>
            </w:r>
          </w:p>
          <w:p w14:paraId="42C4D5B1" w14:textId="77777777" w:rsidR="001107C9" w:rsidRPr="001107C9" w:rsidRDefault="001107C9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 w:rsidRPr="001107C9">
              <w:rPr>
                <w:sz w:val="16"/>
                <w:szCs w:val="16"/>
              </w:rPr>
              <w:t>Do any of the molecules (solute and solvent) have an H atom bonded to N, O or F?</w:t>
            </w:r>
          </w:p>
          <w:p w14:paraId="10098A26" w14:textId="77777777" w:rsidR="00624C30" w:rsidRDefault="001107C9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 w:rsidRPr="001107C9">
              <w:rPr>
                <w:sz w:val="16"/>
                <w:szCs w:val="16"/>
              </w:rPr>
              <w:t xml:space="preserve">What are the predominate intermolecular forces between the solvent molecules </w:t>
            </w:r>
          </w:p>
          <w:p w14:paraId="1446CBC8" w14:textId="072E5D6A" w:rsidR="001107C9" w:rsidRPr="001107C9" w:rsidRDefault="00624C30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I</w:t>
            </w:r>
            <w:r w:rsidR="001107C9">
              <w:rPr>
                <w:sz w:val="16"/>
                <w:szCs w:val="16"/>
              </w:rPr>
              <w:t>s the amount of energy needed to break these forces large or small</w:t>
            </w:r>
            <w:r w:rsidR="001107C9" w:rsidRPr="001107C9">
              <w:rPr>
                <w:sz w:val="16"/>
                <w:szCs w:val="16"/>
              </w:rPr>
              <w:t xml:space="preserve">? </w:t>
            </w:r>
          </w:p>
          <w:p w14:paraId="12AC8227" w14:textId="4F17F5BD" w:rsidR="001107C9" w:rsidRDefault="001107C9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 w:rsidRPr="001107C9">
              <w:rPr>
                <w:sz w:val="16"/>
                <w:szCs w:val="16"/>
              </w:rPr>
              <w:t xml:space="preserve">What are the predominate intermolecular forces between the solute and </w:t>
            </w:r>
            <w:r>
              <w:rPr>
                <w:sz w:val="16"/>
                <w:szCs w:val="16"/>
              </w:rPr>
              <w:t>is the amount of energy needed to break these forces large or small</w:t>
            </w:r>
            <w:r w:rsidRPr="001107C9">
              <w:rPr>
                <w:sz w:val="16"/>
                <w:szCs w:val="16"/>
              </w:rPr>
              <w:t xml:space="preserve">? </w:t>
            </w:r>
          </w:p>
          <w:p w14:paraId="602CB39D" w14:textId="72C1760C" w:rsidR="001107C9" w:rsidRPr="001107C9" w:rsidRDefault="001107C9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 w:rsidRPr="001107C9">
              <w:rPr>
                <w:sz w:val="16"/>
                <w:szCs w:val="16"/>
              </w:rPr>
              <w:t>What sort of intermolecular attractions occur between the solute and solvent molecules</w:t>
            </w:r>
            <w:r>
              <w:rPr>
                <w:sz w:val="16"/>
                <w:szCs w:val="16"/>
              </w:rPr>
              <w:t xml:space="preserve"> and is the amount of energy needed to break these forces large or small</w:t>
            </w:r>
            <w:r w:rsidRPr="001107C9">
              <w:rPr>
                <w:sz w:val="16"/>
                <w:szCs w:val="16"/>
              </w:rPr>
              <w:t xml:space="preserve">? </w:t>
            </w:r>
          </w:p>
          <w:p w14:paraId="6987CF6E" w14:textId="3E7007D9" w:rsidR="001107C9" w:rsidRPr="001107C9" w:rsidRDefault="001107C9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 w:rsidRPr="001107C9">
              <w:rPr>
                <w:sz w:val="16"/>
                <w:szCs w:val="16"/>
              </w:rPr>
              <w:t>Is the energy released by the attractions formed similar to, or greater than the energy required to break the intermolecular attractions?</w:t>
            </w:r>
          </w:p>
          <w:p w14:paraId="1A2D99D0" w14:textId="77777777" w:rsidR="001107C9" w:rsidRPr="001107C9" w:rsidRDefault="001107C9" w:rsidP="00873AB1">
            <w:pPr>
              <w:pStyle w:val="ListParagraph"/>
              <w:numPr>
                <w:ilvl w:val="0"/>
                <w:numId w:val="14"/>
              </w:numPr>
              <w:ind w:left="309" w:hanging="283"/>
              <w:rPr>
                <w:sz w:val="16"/>
                <w:szCs w:val="16"/>
              </w:rPr>
            </w:pPr>
            <w:r w:rsidRPr="001107C9">
              <w:rPr>
                <w:sz w:val="16"/>
                <w:szCs w:val="16"/>
              </w:rPr>
              <w:t>Are the compounds likely to dissolve?</w:t>
            </w:r>
          </w:p>
          <w:p w14:paraId="0793C08E" w14:textId="77777777" w:rsidR="005A381B" w:rsidRPr="001107C9" w:rsidRDefault="005A381B" w:rsidP="00EB2188">
            <w:pPr>
              <w:tabs>
                <w:tab w:val="left" w:pos="1470"/>
                <w:tab w:val="center" w:pos="1611"/>
              </w:tabs>
              <w:jc w:val="center"/>
              <w:rPr>
                <w:b/>
                <w:sz w:val="16"/>
                <w:szCs w:val="16"/>
              </w:rPr>
            </w:pPr>
          </w:p>
          <w:p w14:paraId="4B622FDA" w14:textId="77777777" w:rsidR="005A381B" w:rsidRPr="001107C9" w:rsidRDefault="005A381B" w:rsidP="00EB2188">
            <w:pPr>
              <w:tabs>
                <w:tab w:val="left" w:pos="1470"/>
                <w:tab w:val="center" w:pos="1611"/>
              </w:tabs>
              <w:jc w:val="center"/>
              <w:rPr>
                <w:b/>
                <w:sz w:val="16"/>
                <w:szCs w:val="16"/>
              </w:rPr>
            </w:pPr>
          </w:p>
          <w:p w14:paraId="6328217D" w14:textId="5AFFDB7C" w:rsidR="0078558E" w:rsidRPr="001107C9" w:rsidRDefault="005A381B" w:rsidP="00EB2188">
            <w:pPr>
              <w:tabs>
                <w:tab w:val="left" w:pos="1470"/>
                <w:tab w:val="center" w:pos="1611"/>
              </w:tabs>
              <w:jc w:val="center"/>
              <w:rPr>
                <w:b/>
                <w:sz w:val="16"/>
                <w:szCs w:val="16"/>
              </w:rPr>
            </w:pPr>
            <w:r w:rsidRPr="001107C9">
              <w:rPr>
                <w:b/>
                <w:sz w:val="16"/>
                <w:szCs w:val="16"/>
              </w:rPr>
              <w:tab/>
            </w:r>
            <w:r w:rsidR="009E791F" w:rsidRPr="001107C9">
              <w:rPr>
                <w:b/>
                <w:sz w:val="16"/>
                <w:szCs w:val="16"/>
              </w:rPr>
              <w:t xml:space="preserve"> </w:t>
            </w:r>
          </w:p>
        </w:tc>
      </w:tr>
    </w:tbl>
    <w:tbl>
      <w:tblPr>
        <w:tblStyle w:val="TableGrid"/>
        <w:tblW w:w="0" w:type="auto"/>
        <w:jc w:val="center"/>
        <w:tblBorders>
          <w:top w:val="triple" w:sz="12" w:space="0" w:color="7030A0"/>
          <w:left w:val="triple" w:sz="12" w:space="0" w:color="7030A0"/>
          <w:bottom w:val="triple" w:sz="12" w:space="0" w:color="7030A0"/>
          <w:right w:val="triple" w:sz="12" w:space="0" w:color="7030A0"/>
          <w:insideH w:val="triple" w:sz="12" w:space="0" w:color="7030A0"/>
          <w:insideV w:val="triple" w:sz="12" w:space="0" w:color="7030A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557DFA" w:rsidRPr="00332E94" w14:paraId="015D60FC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63470788" w14:textId="77777777" w:rsidR="00332E94" w:rsidRPr="00332E94" w:rsidRDefault="00332E94" w:rsidP="004D4B03">
            <w:pPr>
              <w:jc w:val="center"/>
              <w:rPr>
                <w:b/>
                <w:color w:val="7030A0"/>
              </w:rPr>
            </w:pPr>
            <w:r w:rsidRPr="00332E94">
              <w:rPr>
                <w:b/>
                <w:color w:val="7030A0"/>
              </w:rPr>
              <w:lastRenderedPageBreak/>
              <w:t>Solubility</w:t>
            </w:r>
          </w:p>
          <w:p w14:paraId="36F8D3BC" w14:textId="77777777" w:rsidR="00332E94" w:rsidRPr="00332E94" w:rsidRDefault="00332E94" w:rsidP="004D4B03">
            <w:pPr>
              <w:jc w:val="center"/>
              <w:rPr>
                <w:b/>
                <w:color w:val="7030A0"/>
              </w:rPr>
            </w:pPr>
          </w:p>
          <w:p w14:paraId="02DF9949" w14:textId="77777777" w:rsidR="00332E94" w:rsidRPr="00332E94" w:rsidRDefault="00332E94" w:rsidP="004D4B03">
            <w:pPr>
              <w:jc w:val="center"/>
              <w:rPr>
                <w:b/>
                <w:color w:val="7030A0"/>
              </w:rPr>
            </w:pPr>
          </w:p>
          <w:p w14:paraId="57082BA8" w14:textId="77777777" w:rsidR="00332E94" w:rsidRDefault="00332E94" w:rsidP="004D4B03">
            <w:pPr>
              <w:jc w:val="center"/>
              <w:rPr>
                <w:b/>
                <w:color w:val="7030A0"/>
              </w:rPr>
            </w:pPr>
          </w:p>
          <w:p w14:paraId="6F7FB754" w14:textId="77777777" w:rsidR="00557DFA" w:rsidRPr="00332E94" w:rsidRDefault="00557DFA" w:rsidP="004D4B03">
            <w:pPr>
              <w:jc w:val="center"/>
              <w:rPr>
                <w:b/>
                <w:color w:val="7030A0"/>
              </w:rPr>
            </w:pPr>
          </w:p>
          <w:p w14:paraId="11A9068F" w14:textId="30339314" w:rsidR="00332E94" w:rsidRDefault="0089268E" w:rsidP="004D4B03">
            <w:pPr>
              <w:jc w:val="center"/>
              <w:rPr>
                <w:b/>
                <w:color w:val="7030A0"/>
                <w:sz w:val="40"/>
                <w:szCs w:val="40"/>
              </w:rPr>
            </w:pPr>
            <w:r>
              <w:rPr>
                <w:b/>
                <w:color w:val="7030A0"/>
                <w:sz w:val="40"/>
                <w:szCs w:val="40"/>
              </w:rPr>
              <w:t>H</w:t>
            </w:r>
            <w:r>
              <w:rPr>
                <w:b/>
                <w:color w:val="7030A0"/>
                <w:sz w:val="40"/>
                <w:szCs w:val="40"/>
                <w:vertAlign w:val="subscript"/>
              </w:rPr>
              <w:t>2</w:t>
            </w:r>
            <w:r>
              <w:rPr>
                <w:b/>
                <w:color w:val="7030A0"/>
                <w:sz w:val="40"/>
                <w:szCs w:val="40"/>
              </w:rPr>
              <w:t>O</w:t>
            </w:r>
            <w:r w:rsidR="00624C30">
              <w:rPr>
                <w:b/>
                <w:color w:val="7030A0"/>
                <w:sz w:val="40"/>
                <w:szCs w:val="40"/>
              </w:rPr>
              <w:t xml:space="preserve"> (solvent)</w:t>
            </w:r>
            <w:r w:rsidR="00024B63">
              <w:rPr>
                <w:b/>
                <w:color w:val="7030A0"/>
                <w:sz w:val="40"/>
                <w:szCs w:val="40"/>
              </w:rPr>
              <w:t>, and</w:t>
            </w:r>
          </w:p>
          <w:p w14:paraId="1C6D44F0" w14:textId="58FF853B" w:rsidR="0089268E" w:rsidRDefault="0089268E" w:rsidP="004D4B03">
            <w:pPr>
              <w:jc w:val="center"/>
              <w:rPr>
                <w:b/>
                <w:color w:val="7030A0"/>
                <w:sz w:val="40"/>
                <w:szCs w:val="40"/>
              </w:rPr>
            </w:pPr>
            <w:r>
              <w:rPr>
                <w:b/>
                <w:color w:val="7030A0"/>
                <w:sz w:val="40"/>
                <w:szCs w:val="40"/>
              </w:rPr>
              <w:t>CH</w:t>
            </w:r>
            <w:r>
              <w:rPr>
                <w:b/>
                <w:color w:val="7030A0"/>
                <w:sz w:val="40"/>
                <w:szCs w:val="40"/>
                <w:vertAlign w:val="subscript"/>
              </w:rPr>
              <w:t>3</w:t>
            </w:r>
            <w:r>
              <w:rPr>
                <w:b/>
                <w:color w:val="7030A0"/>
                <w:sz w:val="40"/>
                <w:szCs w:val="40"/>
              </w:rPr>
              <w:t>CH</w:t>
            </w:r>
            <w:r>
              <w:rPr>
                <w:b/>
                <w:color w:val="7030A0"/>
                <w:sz w:val="40"/>
                <w:szCs w:val="40"/>
                <w:vertAlign w:val="subscript"/>
              </w:rPr>
              <w:t>2</w:t>
            </w:r>
            <w:r>
              <w:rPr>
                <w:b/>
                <w:color w:val="7030A0"/>
                <w:sz w:val="40"/>
                <w:szCs w:val="40"/>
              </w:rPr>
              <w:t>NH</w:t>
            </w:r>
            <w:r>
              <w:rPr>
                <w:b/>
                <w:color w:val="7030A0"/>
                <w:sz w:val="40"/>
                <w:szCs w:val="40"/>
                <w:vertAlign w:val="subscript"/>
              </w:rPr>
              <w:t>2</w:t>
            </w:r>
            <w:r w:rsidR="00624C30">
              <w:rPr>
                <w:b/>
                <w:color w:val="7030A0"/>
                <w:sz w:val="40"/>
                <w:szCs w:val="40"/>
                <w:vertAlign w:val="subscript"/>
              </w:rPr>
              <w:t xml:space="preserve"> </w:t>
            </w:r>
            <w:r w:rsidR="00624C30">
              <w:rPr>
                <w:b/>
                <w:color w:val="7030A0"/>
                <w:sz w:val="40"/>
                <w:szCs w:val="40"/>
              </w:rPr>
              <w:t>(solute)</w:t>
            </w:r>
            <w:r>
              <w:rPr>
                <w:b/>
                <w:color w:val="7030A0"/>
                <w:sz w:val="40"/>
                <w:szCs w:val="40"/>
              </w:rPr>
              <w:t xml:space="preserve"> </w:t>
            </w:r>
            <w:r w:rsidR="00024B63">
              <w:rPr>
                <w:b/>
                <w:color w:val="7030A0"/>
                <w:sz w:val="40"/>
                <w:szCs w:val="40"/>
              </w:rPr>
              <w:t>are</w:t>
            </w:r>
            <w:r>
              <w:rPr>
                <w:b/>
                <w:color w:val="7030A0"/>
                <w:sz w:val="40"/>
                <w:szCs w:val="40"/>
              </w:rPr>
              <w:t xml:space="preserve"> polar</w:t>
            </w:r>
          </w:p>
          <w:p w14:paraId="26FA6C61" w14:textId="329F899A" w:rsidR="0089268E" w:rsidRPr="0089268E" w:rsidRDefault="0089268E" w:rsidP="004D4B03">
            <w:pPr>
              <w:jc w:val="center"/>
              <w:rPr>
                <w:b/>
                <w:color w:val="7030A0"/>
                <w:sz w:val="40"/>
                <w:szCs w:val="40"/>
              </w:rPr>
            </w:pPr>
            <w:r>
              <w:rPr>
                <w:b/>
                <w:color w:val="7030A0"/>
                <w:sz w:val="40"/>
                <w:szCs w:val="40"/>
              </w:rPr>
              <w:t>Br</w:t>
            </w:r>
            <w:r>
              <w:rPr>
                <w:b/>
                <w:color w:val="7030A0"/>
                <w:sz w:val="40"/>
                <w:szCs w:val="40"/>
                <w:vertAlign w:val="subscript"/>
              </w:rPr>
              <w:t>2</w:t>
            </w:r>
            <w:r w:rsidR="00624C30">
              <w:rPr>
                <w:b/>
                <w:color w:val="7030A0"/>
                <w:sz w:val="40"/>
                <w:szCs w:val="40"/>
              </w:rPr>
              <w:t>(solute)</w:t>
            </w:r>
            <w:r>
              <w:rPr>
                <w:b/>
                <w:color w:val="7030A0"/>
                <w:sz w:val="40"/>
                <w:szCs w:val="40"/>
              </w:rPr>
              <w:t xml:space="preserve"> is non-polar</w:t>
            </w:r>
            <w:r w:rsidR="00557DFA">
              <w:rPr>
                <w:b/>
                <w:color w:val="7030A0"/>
                <w:sz w:val="40"/>
                <w:szCs w:val="40"/>
              </w:rPr>
              <w:t>.</w:t>
            </w:r>
          </w:p>
        </w:tc>
        <w:tc>
          <w:tcPr>
            <w:tcW w:w="3439" w:type="dxa"/>
          </w:tcPr>
          <w:p w14:paraId="701C79C3" w14:textId="77777777" w:rsidR="00332E94" w:rsidRDefault="00332E94" w:rsidP="004D4B03">
            <w:pPr>
              <w:jc w:val="center"/>
              <w:rPr>
                <w:b/>
                <w:color w:val="7030A0"/>
                <w:sz w:val="40"/>
                <w:szCs w:val="40"/>
              </w:rPr>
            </w:pPr>
            <w:r w:rsidRPr="00332E94">
              <w:rPr>
                <w:b/>
                <w:color w:val="7030A0"/>
              </w:rPr>
              <w:t>Solubility</w:t>
            </w:r>
            <w:r w:rsidRPr="00332E94">
              <w:rPr>
                <w:b/>
                <w:color w:val="7030A0"/>
                <w:sz w:val="40"/>
                <w:szCs w:val="40"/>
              </w:rPr>
              <w:t xml:space="preserve"> </w:t>
            </w:r>
          </w:p>
          <w:p w14:paraId="0CB13A08" w14:textId="511E2C4B" w:rsidR="00332E94" w:rsidRPr="0089268E" w:rsidRDefault="0089268E" w:rsidP="004D4B03">
            <w:pPr>
              <w:jc w:val="center"/>
              <w:rPr>
                <w:b/>
                <w:color w:val="7030A0"/>
                <w:sz w:val="32"/>
                <w:szCs w:val="32"/>
              </w:rPr>
            </w:pPr>
            <w:r w:rsidRPr="0057395C">
              <w:rPr>
                <w:b/>
                <w:color w:val="7030A0"/>
                <w:sz w:val="32"/>
                <w:szCs w:val="32"/>
              </w:rPr>
              <w:t>H</w:t>
            </w:r>
            <w:r w:rsidRPr="0057395C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57395C">
              <w:rPr>
                <w:b/>
                <w:color w:val="7030A0"/>
                <w:sz w:val="32"/>
                <w:szCs w:val="32"/>
              </w:rPr>
              <w:t xml:space="preserve">O 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 xml:space="preserve">molecules can H-bond to </w:t>
            </w:r>
            <w:r w:rsidR="0057395C">
              <w:rPr>
                <w:b/>
                <w:color w:val="7030A0"/>
                <w:sz w:val="32"/>
                <w:szCs w:val="32"/>
              </w:rPr>
              <w:t xml:space="preserve">each other 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 xml:space="preserve">as they have </w:t>
            </w:r>
            <w:r w:rsidRPr="0057395C">
              <w:rPr>
                <w:b/>
                <w:color w:val="7030A0"/>
                <w:sz w:val="32"/>
                <w:szCs w:val="32"/>
              </w:rPr>
              <w:t>H atoms bonded to very electronegative O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 xml:space="preserve"> atoms</w:t>
            </w:r>
            <w:r w:rsidR="004D4B03" w:rsidRPr="0057395C">
              <w:rPr>
                <w:b/>
                <w:color w:val="7030A0"/>
                <w:sz w:val="32"/>
                <w:szCs w:val="32"/>
              </w:rPr>
              <w:t>.</w:t>
            </w:r>
            <w:r w:rsidRPr="0057395C">
              <w:rPr>
                <w:b/>
                <w:color w:val="7030A0"/>
                <w:sz w:val="32"/>
                <w:szCs w:val="32"/>
              </w:rPr>
              <w:t xml:space="preserve"> 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 xml:space="preserve">Also </w:t>
            </w:r>
            <w:r w:rsidRPr="0057395C">
              <w:rPr>
                <w:b/>
                <w:color w:val="7030A0"/>
                <w:sz w:val="32"/>
                <w:szCs w:val="32"/>
              </w:rPr>
              <w:t>CH</w:t>
            </w:r>
            <w:r w:rsidRPr="0057395C">
              <w:rPr>
                <w:b/>
                <w:color w:val="7030A0"/>
                <w:sz w:val="32"/>
                <w:szCs w:val="32"/>
                <w:vertAlign w:val="subscript"/>
              </w:rPr>
              <w:t>3</w:t>
            </w:r>
            <w:r w:rsidRPr="0057395C">
              <w:rPr>
                <w:b/>
                <w:color w:val="7030A0"/>
                <w:sz w:val="32"/>
                <w:szCs w:val="32"/>
              </w:rPr>
              <w:t>CH</w:t>
            </w:r>
            <w:r w:rsidRPr="0057395C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57395C">
              <w:rPr>
                <w:b/>
                <w:color w:val="7030A0"/>
                <w:sz w:val="32"/>
                <w:szCs w:val="32"/>
              </w:rPr>
              <w:t>NH</w:t>
            </w:r>
            <w:r w:rsidRPr="0057395C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57395C">
              <w:rPr>
                <w:b/>
                <w:color w:val="7030A0"/>
                <w:sz w:val="32"/>
                <w:szCs w:val="32"/>
              </w:rPr>
              <w:t xml:space="preserve"> </w:t>
            </w:r>
            <w:r w:rsidR="0057395C">
              <w:rPr>
                <w:b/>
                <w:color w:val="7030A0"/>
                <w:sz w:val="32"/>
                <w:szCs w:val="32"/>
              </w:rPr>
              <w:t xml:space="preserve">molecules have 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 xml:space="preserve">2 H atoms bonded to very </w:t>
            </w:r>
            <w:r w:rsidR="0057395C">
              <w:rPr>
                <w:b/>
                <w:color w:val="7030A0"/>
                <w:sz w:val="32"/>
                <w:szCs w:val="32"/>
              </w:rPr>
              <w:t>electronegative N atoms so can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 xml:space="preserve"> H-bond to </w:t>
            </w:r>
            <w:r w:rsidR="0057395C">
              <w:rPr>
                <w:b/>
                <w:color w:val="7030A0"/>
                <w:sz w:val="32"/>
                <w:szCs w:val="32"/>
              </w:rPr>
              <w:t xml:space="preserve">each 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 xml:space="preserve">other </w:t>
            </w:r>
            <w:r w:rsidRPr="0057395C">
              <w:rPr>
                <w:b/>
                <w:color w:val="7030A0"/>
                <w:sz w:val="32"/>
                <w:szCs w:val="32"/>
              </w:rPr>
              <w:t xml:space="preserve">electronegative N </w:t>
            </w:r>
            <w:r w:rsidR="0057395C" w:rsidRPr="0057395C">
              <w:rPr>
                <w:b/>
                <w:color w:val="7030A0"/>
                <w:sz w:val="32"/>
                <w:szCs w:val="32"/>
              </w:rPr>
              <w:t>atoms</w:t>
            </w:r>
            <w:r>
              <w:rPr>
                <w:b/>
                <w:color w:val="7030A0"/>
                <w:sz w:val="32"/>
                <w:szCs w:val="32"/>
              </w:rPr>
              <w:t>.</w:t>
            </w:r>
          </w:p>
        </w:tc>
        <w:tc>
          <w:tcPr>
            <w:tcW w:w="3439" w:type="dxa"/>
          </w:tcPr>
          <w:p w14:paraId="060BF204" w14:textId="77777777" w:rsidR="00332E94" w:rsidRPr="00332E94" w:rsidRDefault="00332E94" w:rsidP="004D4B03">
            <w:pPr>
              <w:jc w:val="center"/>
              <w:rPr>
                <w:b/>
                <w:color w:val="7030A0"/>
              </w:rPr>
            </w:pPr>
            <w:r w:rsidRPr="00332E94">
              <w:rPr>
                <w:b/>
                <w:color w:val="7030A0"/>
              </w:rPr>
              <w:t>Solubility</w:t>
            </w:r>
          </w:p>
          <w:p w14:paraId="0957C31E" w14:textId="1034DD26" w:rsidR="00332E94" w:rsidRDefault="00332E94" w:rsidP="004D4B03">
            <w:pPr>
              <w:jc w:val="center"/>
              <w:rPr>
                <w:b/>
                <w:color w:val="7030A0"/>
              </w:rPr>
            </w:pPr>
          </w:p>
          <w:p w14:paraId="1BB249D8" w14:textId="693C6692" w:rsidR="005A381B" w:rsidRPr="00631375" w:rsidRDefault="005A381B" w:rsidP="005A381B">
            <w:pPr>
              <w:jc w:val="center"/>
              <w:rPr>
                <w:b/>
                <w:color w:val="7030A0"/>
                <w:sz w:val="32"/>
                <w:szCs w:val="32"/>
              </w:rPr>
            </w:pPr>
            <w:r w:rsidRPr="00631375">
              <w:rPr>
                <w:b/>
                <w:color w:val="7030A0"/>
                <w:sz w:val="32"/>
                <w:szCs w:val="32"/>
              </w:rPr>
              <w:t>CH</w:t>
            </w:r>
            <w:r w:rsidRPr="00631375">
              <w:rPr>
                <w:b/>
                <w:color w:val="7030A0"/>
                <w:sz w:val="32"/>
                <w:szCs w:val="32"/>
                <w:vertAlign w:val="subscript"/>
              </w:rPr>
              <w:t>3</w:t>
            </w:r>
            <w:r w:rsidRPr="00631375">
              <w:rPr>
                <w:b/>
                <w:color w:val="7030A0"/>
                <w:sz w:val="32"/>
                <w:szCs w:val="32"/>
              </w:rPr>
              <w:t>CH</w:t>
            </w:r>
            <w:r w:rsidRPr="00631375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631375">
              <w:rPr>
                <w:b/>
                <w:color w:val="7030A0"/>
                <w:sz w:val="32"/>
                <w:szCs w:val="32"/>
              </w:rPr>
              <w:t>NH</w:t>
            </w:r>
            <w:r w:rsidRPr="00631375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631375">
              <w:rPr>
                <w:b/>
                <w:color w:val="7030A0"/>
                <w:sz w:val="32"/>
                <w:szCs w:val="32"/>
              </w:rPr>
              <w:t xml:space="preserve"> has temporary </w:t>
            </w:r>
            <w:r w:rsidR="00631375">
              <w:rPr>
                <w:b/>
                <w:color w:val="7030A0"/>
                <w:sz w:val="32"/>
                <w:szCs w:val="32"/>
              </w:rPr>
              <w:t>&amp;</w:t>
            </w:r>
            <w:r w:rsidRPr="00631375">
              <w:rPr>
                <w:b/>
                <w:color w:val="7030A0"/>
                <w:sz w:val="32"/>
                <w:szCs w:val="32"/>
              </w:rPr>
              <w:t xml:space="preserve"> permanent dipole attractions and H-bonds between molecules.</w:t>
            </w:r>
          </w:p>
          <w:p w14:paraId="6C9CC725" w14:textId="4536018A" w:rsidR="00631375" w:rsidRPr="005471AA" w:rsidRDefault="005A381B" w:rsidP="005A381B">
            <w:pPr>
              <w:jc w:val="center"/>
              <w:rPr>
                <w:b/>
                <w:color w:val="7030A0"/>
                <w:sz w:val="32"/>
                <w:szCs w:val="32"/>
              </w:rPr>
            </w:pPr>
            <w:r w:rsidRPr="00631375">
              <w:rPr>
                <w:b/>
                <w:color w:val="7030A0"/>
                <w:sz w:val="32"/>
                <w:szCs w:val="32"/>
              </w:rPr>
              <w:t>Br</w:t>
            </w:r>
            <w:r w:rsidRPr="00631375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631375">
              <w:rPr>
                <w:b/>
                <w:color w:val="7030A0"/>
                <w:sz w:val="32"/>
                <w:szCs w:val="32"/>
              </w:rPr>
              <w:t xml:space="preserve"> only </w:t>
            </w:r>
            <w:r w:rsidR="00631375" w:rsidRPr="00631375">
              <w:rPr>
                <w:b/>
                <w:color w:val="7030A0"/>
                <w:sz w:val="32"/>
                <w:szCs w:val="32"/>
              </w:rPr>
              <w:t xml:space="preserve">has </w:t>
            </w:r>
            <w:r w:rsidR="00631375">
              <w:rPr>
                <w:b/>
                <w:color w:val="7030A0"/>
                <w:sz w:val="32"/>
                <w:szCs w:val="32"/>
              </w:rPr>
              <w:t xml:space="preserve">only </w:t>
            </w:r>
            <w:r w:rsidRPr="00631375">
              <w:rPr>
                <w:b/>
                <w:color w:val="7030A0"/>
                <w:sz w:val="32"/>
                <w:szCs w:val="32"/>
              </w:rPr>
              <w:t xml:space="preserve">temporary dipoles. </w:t>
            </w:r>
          </w:p>
          <w:p w14:paraId="41D41CB0" w14:textId="6846F7A7" w:rsidR="00C448A8" w:rsidRPr="00332E94" w:rsidRDefault="00C448A8" w:rsidP="00624C30">
            <w:pPr>
              <w:jc w:val="center"/>
              <w:rPr>
                <w:b/>
                <w:color w:val="7030A0"/>
                <w:sz w:val="40"/>
                <w:szCs w:val="40"/>
              </w:rPr>
            </w:pPr>
          </w:p>
        </w:tc>
      </w:tr>
      <w:tr w:rsidR="00631375" w:rsidRPr="00332E94" w14:paraId="562C2861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765E5D3D" w14:textId="77777777" w:rsidR="00631375" w:rsidRPr="00332E94" w:rsidRDefault="00631375" w:rsidP="00631375">
            <w:pPr>
              <w:jc w:val="center"/>
              <w:rPr>
                <w:b/>
                <w:color w:val="7030A0"/>
              </w:rPr>
            </w:pPr>
            <w:r w:rsidRPr="00332E94">
              <w:rPr>
                <w:b/>
                <w:color w:val="7030A0"/>
              </w:rPr>
              <w:t>Solubility</w:t>
            </w:r>
          </w:p>
          <w:p w14:paraId="79F6C81C" w14:textId="77777777" w:rsidR="00631375" w:rsidRDefault="00631375" w:rsidP="00631375">
            <w:pPr>
              <w:jc w:val="center"/>
              <w:rPr>
                <w:b/>
                <w:color w:val="7030A0"/>
                <w:sz w:val="32"/>
                <w:szCs w:val="32"/>
              </w:rPr>
            </w:pPr>
          </w:p>
          <w:p w14:paraId="12DFA1AB" w14:textId="77777777" w:rsidR="00631375" w:rsidRDefault="00631375" w:rsidP="00631375">
            <w:pPr>
              <w:jc w:val="center"/>
              <w:rPr>
                <w:b/>
                <w:color w:val="7030A0"/>
                <w:sz w:val="32"/>
                <w:szCs w:val="32"/>
              </w:rPr>
            </w:pPr>
            <w:r w:rsidRPr="00734B2B">
              <w:rPr>
                <w:b/>
                <w:color w:val="7030A0"/>
                <w:sz w:val="32"/>
                <w:szCs w:val="32"/>
              </w:rPr>
              <w:t>Less energy is needed to separate the Br</w:t>
            </w:r>
            <w:r w:rsidRPr="00734B2B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734B2B">
              <w:rPr>
                <w:b/>
                <w:color w:val="7030A0"/>
                <w:sz w:val="32"/>
                <w:szCs w:val="32"/>
              </w:rPr>
              <w:t xml:space="preserve"> molecules from each other than to separate</w:t>
            </w:r>
          </w:p>
          <w:p w14:paraId="2849D34C" w14:textId="77777777" w:rsidR="00631375" w:rsidRPr="00734B2B" w:rsidRDefault="00631375" w:rsidP="00631375">
            <w:pPr>
              <w:jc w:val="center"/>
              <w:rPr>
                <w:sz w:val="32"/>
                <w:szCs w:val="32"/>
              </w:rPr>
            </w:pPr>
            <w:r w:rsidRPr="00734B2B">
              <w:rPr>
                <w:b/>
                <w:color w:val="7030A0"/>
                <w:sz w:val="32"/>
                <w:szCs w:val="32"/>
              </w:rPr>
              <w:t>the CH</w:t>
            </w:r>
            <w:r w:rsidRPr="00734B2B">
              <w:rPr>
                <w:b/>
                <w:color w:val="7030A0"/>
                <w:sz w:val="32"/>
                <w:szCs w:val="32"/>
                <w:vertAlign w:val="subscript"/>
              </w:rPr>
              <w:t>3</w:t>
            </w:r>
            <w:r w:rsidRPr="00734B2B">
              <w:rPr>
                <w:b/>
                <w:color w:val="7030A0"/>
                <w:sz w:val="32"/>
                <w:szCs w:val="32"/>
              </w:rPr>
              <w:t>CH</w:t>
            </w:r>
            <w:r w:rsidRPr="00734B2B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734B2B">
              <w:rPr>
                <w:b/>
                <w:color w:val="7030A0"/>
                <w:sz w:val="32"/>
                <w:szCs w:val="32"/>
              </w:rPr>
              <w:t>NH</w:t>
            </w:r>
            <w:r w:rsidRPr="00734B2B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734B2B">
              <w:rPr>
                <w:b/>
                <w:color w:val="7030A0"/>
                <w:sz w:val="32"/>
                <w:szCs w:val="32"/>
              </w:rPr>
              <w:t xml:space="preserve"> molecules from each other.</w:t>
            </w:r>
          </w:p>
          <w:p w14:paraId="16E4B547" w14:textId="4C1C7288" w:rsidR="00631375" w:rsidRPr="00557DFA" w:rsidRDefault="00631375">
            <w:pPr>
              <w:jc w:val="center"/>
              <w:rPr>
                <w:b/>
                <w:color w:val="7030A0"/>
                <w:sz w:val="40"/>
                <w:szCs w:val="40"/>
              </w:rPr>
            </w:pPr>
          </w:p>
        </w:tc>
        <w:tc>
          <w:tcPr>
            <w:tcW w:w="3439" w:type="dxa"/>
          </w:tcPr>
          <w:p w14:paraId="5F0B2E4C" w14:textId="77777777" w:rsidR="00631375" w:rsidRPr="00332E94" w:rsidRDefault="00631375" w:rsidP="00631375">
            <w:pPr>
              <w:jc w:val="center"/>
              <w:rPr>
                <w:b/>
                <w:color w:val="7030A0"/>
              </w:rPr>
            </w:pPr>
            <w:r w:rsidRPr="00332E94">
              <w:rPr>
                <w:b/>
                <w:color w:val="7030A0"/>
              </w:rPr>
              <w:t>Solubility</w:t>
            </w:r>
          </w:p>
          <w:p w14:paraId="4AFBFAB7" w14:textId="77777777" w:rsidR="00631375" w:rsidRPr="00332E94" w:rsidRDefault="00631375" w:rsidP="00631375">
            <w:pPr>
              <w:jc w:val="center"/>
              <w:rPr>
                <w:b/>
                <w:color w:val="7030A0"/>
              </w:rPr>
            </w:pPr>
          </w:p>
          <w:p w14:paraId="31B90722" w14:textId="77777777" w:rsidR="00631375" w:rsidRPr="00332E94" w:rsidRDefault="00631375" w:rsidP="00631375">
            <w:pPr>
              <w:jc w:val="center"/>
              <w:rPr>
                <w:b/>
                <w:color w:val="7030A0"/>
              </w:rPr>
            </w:pPr>
          </w:p>
          <w:p w14:paraId="6727FE6C" w14:textId="48C84E79" w:rsidR="00631375" w:rsidRDefault="00631375" w:rsidP="00631375">
            <w:pPr>
              <w:jc w:val="center"/>
              <w:rPr>
                <w:b/>
                <w:color w:val="7030A0"/>
                <w:sz w:val="32"/>
                <w:szCs w:val="32"/>
              </w:rPr>
            </w:pPr>
            <w:r>
              <w:rPr>
                <w:b/>
                <w:color w:val="7030A0"/>
                <w:sz w:val="32"/>
                <w:szCs w:val="32"/>
              </w:rPr>
              <w:t>In the solvent, H</w:t>
            </w:r>
            <w:r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>
              <w:rPr>
                <w:b/>
                <w:color w:val="7030A0"/>
                <w:sz w:val="32"/>
                <w:szCs w:val="32"/>
              </w:rPr>
              <w:t>O</w:t>
            </w:r>
            <w:r w:rsidRPr="004D4B03">
              <w:rPr>
                <w:b/>
                <w:color w:val="7030A0"/>
                <w:sz w:val="32"/>
                <w:szCs w:val="32"/>
              </w:rPr>
              <w:t xml:space="preserve"> </w:t>
            </w:r>
            <w:r>
              <w:rPr>
                <w:b/>
                <w:color w:val="7030A0"/>
                <w:sz w:val="32"/>
                <w:szCs w:val="32"/>
              </w:rPr>
              <w:t>there are temporary and permanent dipole attractions and H-bonds</w:t>
            </w:r>
            <w:r w:rsidR="0057395C">
              <w:rPr>
                <w:b/>
                <w:color w:val="7030A0"/>
                <w:sz w:val="32"/>
                <w:szCs w:val="32"/>
              </w:rPr>
              <w:t xml:space="preserve"> between the molecules</w:t>
            </w:r>
            <w:r>
              <w:rPr>
                <w:b/>
                <w:color w:val="7030A0"/>
                <w:sz w:val="32"/>
                <w:szCs w:val="32"/>
              </w:rPr>
              <w:t>.</w:t>
            </w:r>
          </w:p>
          <w:p w14:paraId="3FCE27E8" w14:textId="3F106CEE" w:rsidR="00631375" w:rsidRPr="004D4B03" w:rsidRDefault="00631375" w:rsidP="00631375">
            <w:pPr>
              <w:jc w:val="center"/>
              <w:rPr>
                <w:b/>
                <w:color w:val="7030A0"/>
                <w:sz w:val="40"/>
                <w:szCs w:val="40"/>
              </w:rPr>
            </w:pPr>
            <w:r>
              <w:rPr>
                <w:b/>
                <w:color w:val="7030A0"/>
                <w:sz w:val="32"/>
                <w:szCs w:val="32"/>
              </w:rPr>
              <w:t xml:space="preserve">A </w:t>
            </w:r>
            <w:r w:rsidR="00624C30">
              <w:rPr>
                <w:b/>
                <w:color w:val="7030A0"/>
                <w:sz w:val="32"/>
                <w:szCs w:val="32"/>
              </w:rPr>
              <w:t>large amount of</w:t>
            </w:r>
            <w:r>
              <w:rPr>
                <w:b/>
                <w:color w:val="7030A0"/>
                <w:sz w:val="32"/>
                <w:szCs w:val="32"/>
              </w:rPr>
              <w:t xml:space="preserve"> energy is needed to break these intermolecular forces</w:t>
            </w:r>
            <w:r w:rsidDel="005A381B">
              <w:rPr>
                <w:b/>
                <w:color w:val="7030A0"/>
                <w:sz w:val="40"/>
                <w:szCs w:val="40"/>
              </w:rPr>
              <w:t xml:space="preserve"> </w:t>
            </w:r>
          </w:p>
        </w:tc>
        <w:tc>
          <w:tcPr>
            <w:tcW w:w="3439" w:type="dxa"/>
          </w:tcPr>
          <w:p w14:paraId="1EDA1CDD" w14:textId="77777777" w:rsidR="00631375" w:rsidRDefault="00631375" w:rsidP="00631375">
            <w:pPr>
              <w:jc w:val="center"/>
              <w:rPr>
                <w:b/>
                <w:color w:val="7030A0"/>
                <w:sz w:val="40"/>
                <w:szCs w:val="40"/>
              </w:rPr>
            </w:pPr>
            <w:r w:rsidRPr="00332E94">
              <w:rPr>
                <w:b/>
                <w:color w:val="7030A0"/>
              </w:rPr>
              <w:t>Solubility</w:t>
            </w:r>
            <w:r w:rsidRPr="00332E94">
              <w:rPr>
                <w:b/>
                <w:color w:val="7030A0"/>
                <w:sz w:val="40"/>
                <w:szCs w:val="40"/>
              </w:rPr>
              <w:t xml:space="preserve"> </w:t>
            </w:r>
          </w:p>
          <w:p w14:paraId="57D9E0CB" w14:textId="77777777" w:rsidR="00624C30" w:rsidRDefault="00624C30" w:rsidP="00624C30">
            <w:pPr>
              <w:jc w:val="center"/>
              <w:rPr>
                <w:b/>
                <w:color w:val="7030A0"/>
                <w:sz w:val="28"/>
                <w:szCs w:val="28"/>
              </w:rPr>
            </w:pPr>
          </w:p>
          <w:p w14:paraId="59CC85B3" w14:textId="77777777" w:rsidR="00624C30" w:rsidRPr="00624C30" w:rsidRDefault="00631375" w:rsidP="00624C30">
            <w:pPr>
              <w:jc w:val="center"/>
              <w:rPr>
                <w:b/>
                <w:color w:val="7030A0"/>
                <w:sz w:val="32"/>
                <w:szCs w:val="32"/>
              </w:rPr>
            </w:pPr>
            <w:r w:rsidRPr="00624C30">
              <w:rPr>
                <w:b/>
                <w:color w:val="7030A0"/>
                <w:sz w:val="32"/>
                <w:szCs w:val="32"/>
              </w:rPr>
              <w:t>CH</w:t>
            </w:r>
            <w:r w:rsidRPr="00624C30">
              <w:rPr>
                <w:b/>
                <w:color w:val="7030A0"/>
                <w:sz w:val="32"/>
                <w:szCs w:val="32"/>
                <w:vertAlign w:val="subscript"/>
              </w:rPr>
              <w:t>3</w:t>
            </w:r>
            <w:r w:rsidRPr="00624C30">
              <w:rPr>
                <w:b/>
                <w:color w:val="7030A0"/>
                <w:sz w:val="32"/>
                <w:szCs w:val="32"/>
              </w:rPr>
              <w:t>CH</w:t>
            </w:r>
            <w:r w:rsidRPr="00624C30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624C30">
              <w:rPr>
                <w:b/>
                <w:color w:val="7030A0"/>
                <w:sz w:val="32"/>
                <w:szCs w:val="32"/>
              </w:rPr>
              <w:t>NH</w:t>
            </w:r>
            <w:r w:rsidRPr="00624C30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624C30">
              <w:rPr>
                <w:b/>
                <w:color w:val="7030A0"/>
                <w:sz w:val="32"/>
                <w:szCs w:val="32"/>
              </w:rPr>
              <w:t xml:space="preserve"> has 2 H atoms covalently bonded to very electronegative N so can form hydrogen bonds with H</w:t>
            </w:r>
            <w:r w:rsidRPr="00624C30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624C30">
              <w:rPr>
                <w:b/>
                <w:color w:val="7030A0"/>
                <w:sz w:val="32"/>
                <w:szCs w:val="32"/>
              </w:rPr>
              <w:t>O molecules.</w:t>
            </w:r>
            <w:r w:rsidR="00624C30" w:rsidRPr="00624C30">
              <w:rPr>
                <w:b/>
                <w:color w:val="7030A0"/>
                <w:sz w:val="32"/>
                <w:szCs w:val="32"/>
              </w:rPr>
              <w:t xml:space="preserve"> </w:t>
            </w:r>
          </w:p>
          <w:p w14:paraId="3D2C8A9B" w14:textId="5C91A0A3" w:rsidR="00624C30" w:rsidRPr="00624C30" w:rsidRDefault="00624C30" w:rsidP="00624C30">
            <w:pPr>
              <w:jc w:val="center"/>
              <w:rPr>
                <w:b/>
                <w:color w:val="7030A0"/>
                <w:sz w:val="32"/>
                <w:szCs w:val="32"/>
              </w:rPr>
            </w:pPr>
            <w:r w:rsidRPr="00624C30">
              <w:rPr>
                <w:b/>
                <w:color w:val="7030A0"/>
                <w:sz w:val="32"/>
                <w:szCs w:val="32"/>
              </w:rPr>
              <w:t>Br</w:t>
            </w:r>
            <w:r w:rsidRPr="00624C30">
              <w:rPr>
                <w:b/>
                <w:color w:val="7030A0"/>
                <w:sz w:val="32"/>
                <w:szCs w:val="32"/>
                <w:vertAlign w:val="subscript"/>
              </w:rPr>
              <w:t>2</w:t>
            </w:r>
            <w:r w:rsidRPr="00624C30">
              <w:rPr>
                <w:b/>
                <w:color w:val="7030A0"/>
                <w:sz w:val="32"/>
                <w:szCs w:val="32"/>
              </w:rPr>
              <w:t xml:space="preserve"> will only form dipole – dipole attractions to water molecules.</w:t>
            </w:r>
          </w:p>
          <w:p w14:paraId="75D70D75" w14:textId="163200DE" w:rsidR="00631375" w:rsidRPr="00624C30" w:rsidRDefault="00631375" w:rsidP="00624C30">
            <w:pPr>
              <w:jc w:val="center"/>
              <w:rPr>
                <w:b/>
                <w:color w:val="7030A0"/>
                <w:sz w:val="28"/>
                <w:szCs w:val="28"/>
              </w:rPr>
            </w:pPr>
          </w:p>
        </w:tc>
      </w:tr>
      <w:tr w:rsidR="00631375" w:rsidRPr="00332E94" w14:paraId="36A664DD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7715FA36" w14:textId="77777777" w:rsidR="00631375" w:rsidRPr="00332E94" w:rsidRDefault="00631375" w:rsidP="00631375">
            <w:pPr>
              <w:jc w:val="center"/>
              <w:rPr>
                <w:b/>
                <w:color w:val="7030A0"/>
              </w:rPr>
            </w:pPr>
            <w:r w:rsidRPr="00332E94">
              <w:rPr>
                <w:b/>
                <w:color w:val="7030A0"/>
              </w:rPr>
              <w:t>Solubility</w:t>
            </w:r>
          </w:p>
          <w:p w14:paraId="212CD5D1" w14:textId="5D8F1505" w:rsidR="00631375" w:rsidRDefault="00631375" w:rsidP="00631375">
            <w:pPr>
              <w:jc w:val="center"/>
              <w:rPr>
                <w:b/>
                <w:color w:val="7030A0"/>
                <w:sz w:val="18"/>
                <w:szCs w:val="18"/>
              </w:rPr>
            </w:pPr>
          </w:p>
          <w:p w14:paraId="55263928" w14:textId="77777777" w:rsidR="00657D16" w:rsidRPr="005471AA" w:rsidRDefault="00657D16" w:rsidP="00631375">
            <w:pPr>
              <w:jc w:val="center"/>
              <w:rPr>
                <w:b/>
                <w:color w:val="7030A0"/>
                <w:sz w:val="18"/>
                <w:szCs w:val="18"/>
              </w:rPr>
            </w:pPr>
          </w:p>
          <w:p w14:paraId="5A6D6443" w14:textId="77777777" w:rsidR="00624C30" w:rsidRPr="00624C30" w:rsidRDefault="00624C30" w:rsidP="00624C30">
            <w:pPr>
              <w:jc w:val="center"/>
              <w:rPr>
                <w:b/>
                <w:color w:val="7030A0"/>
                <w:sz w:val="30"/>
                <w:szCs w:val="30"/>
              </w:rPr>
            </w:pPr>
            <w:r w:rsidRPr="00624C30">
              <w:rPr>
                <w:b/>
                <w:color w:val="7030A0"/>
                <w:sz w:val="30"/>
                <w:szCs w:val="30"/>
              </w:rPr>
              <w:t>A large amount of energy is released when H-bonds form between H</w:t>
            </w:r>
            <w:r w:rsidRPr="00624C30">
              <w:rPr>
                <w:b/>
                <w:color w:val="7030A0"/>
                <w:sz w:val="30"/>
                <w:szCs w:val="30"/>
                <w:vertAlign w:val="subscript"/>
              </w:rPr>
              <w:t>2</w:t>
            </w:r>
            <w:r w:rsidRPr="00624C30">
              <w:rPr>
                <w:b/>
                <w:color w:val="7030A0"/>
                <w:sz w:val="30"/>
                <w:szCs w:val="30"/>
              </w:rPr>
              <w:t>O and CH</w:t>
            </w:r>
            <w:r w:rsidRPr="00624C30">
              <w:rPr>
                <w:b/>
                <w:color w:val="7030A0"/>
                <w:sz w:val="30"/>
                <w:szCs w:val="30"/>
                <w:vertAlign w:val="subscript"/>
              </w:rPr>
              <w:t>3</w:t>
            </w:r>
            <w:r w:rsidRPr="00624C30">
              <w:rPr>
                <w:b/>
                <w:color w:val="7030A0"/>
                <w:sz w:val="30"/>
                <w:szCs w:val="30"/>
              </w:rPr>
              <w:t>CH</w:t>
            </w:r>
            <w:r w:rsidRPr="00624C30">
              <w:rPr>
                <w:b/>
                <w:color w:val="7030A0"/>
                <w:sz w:val="30"/>
                <w:szCs w:val="30"/>
                <w:vertAlign w:val="subscript"/>
              </w:rPr>
              <w:t>2</w:t>
            </w:r>
            <w:r w:rsidRPr="00624C30">
              <w:rPr>
                <w:b/>
                <w:color w:val="7030A0"/>
                <w:sz w:val="30"/>
                <w:szCs w:val="30"/>
              </w:rPr>
              <w:t>NH</w:t>
            </w:r>
            <w:r w:rsidRPr="00624C30">
              <w:rPr>
                <w:b/>
                <w:color w:val="7030A0"/>
                <w:sz w:val="30"/>
                <w:szCs w:val="30"/>
                <w:vertAlign w:val="subscript"/>
              </w:rPr>
              <w:t>2</w:t>
            </w:r>
            <w:r w:rsidRPr="00624C30">
              <w:rPr>
                <w:b/>
                <w:color w:val="7030A0"/>
                <w:sz w:val="30"/>
                <w:szCs w:val="30"/>
              </w:rPr>
              <w:t xml:space="preserve"> molecules.  </w:t>
            </w:r>
          </w:p>
          <w:p w14:paraId="14F5BBF4" w14:textId="31AC364F" w:rsidR="00631375" w:rsidRPr="00631375" w:rsidRDefault="00624C30" w:rsidP="00624C30">
            <w:pPr>
              <w:jc w:val="center"/>
              <w:rPr>
                <w:b/>
                <w:color w:val="7030A0"/>
                <w:sz w:val="40"/>
                <w:szCs w:val="40"/>
              </w:rPr>
            </w:pPr>
            <w:r w:rsidRPr="00624C30">
              <w:rPr>
                <w:b/>
                <w:color w:val="7030A0"/>
                <w:sz w:val="30"/>
                <w:szCs w:val="30"/>
              </w:rPr>
              <w:t>Only a small amount of energy is released when dipole – dipole attractions are formed between to H</w:t>
            </w:r>
            <w:r w:rsidRPr="00624C30">
              <w:rPr>
                <w:b/>
                <w:color w:val="7030A0"/>
                <w:sz w:val="30"/>
                <w:szCs w:val="30"/>
                <w:vertAlign w:val="subscript"/>
              </w:rPr>
              <w:t>2</w:t>
            </w:r>
            <w:r w:rsidRPr="00624C30">
              <w:rPr>
                <w:b/>
                <w:color w:val="7030A0"/>
                <w:sz w:val="30"/>
                <w:szCs w:val="30"/>
              </w:rPr>
              <w:t>O and Br</w:t>
            </w:r>
            <w:r w:rsidRPr="00624C30">
              <w:rPr>
                <w:b/>
                <w:color w:val="7030A0"/>
                <w:sz w:val="30"/>
                <w:szCs w:val="30"/>
                <w:vertAlign w:val="subscript"/>
              </w:rPr>
              <w:t>2</w:t>
            </w:r>
            <w:r w:rsidRPr="00624C30">
              <w:rPr>
                <w:b/>
                <w:color w:val="7030A0"/>
                <w:sz w:val="30"/>
                <w:szCs w:val="30"/>
              </w:rPr>
              <w:t xml:space="preserve"> molecules.</w:t>
            </w:r>
          </w:p>
        </w:tc>
        <w:tc>
          <w:tcPr>
            <w:tcW w:w="3439" w:type="dxa"/>
          </w:tcPr>
          <w:p w14:paraId="32383690" w14:textId="77777777" w:rsidR="00631375" w:rsidRPr="00332E94" w:rsidRDefault="00631375" w:rsidP="00631375">
            <w:pPr>
              <w:jc w:val="center"/>
              <w:rPr>
                <w:b/>
                <w:color w:val="7030A0"/>
              </w:rPr>
            </w:pPr>
            <w:r w:rsidRPr="00332E94">
              <w:rPr>
                <w:b/>
                <w:color w:val="7030A0"/>
              </w:rPr>
              <w:t>Solubility</w:t>
            </w:r>
          </w:p>
          <w:p w14:paraId="3192119F" w14:textId="77777777" w:rsidR="00631375" w:rsidRPr="00332E94" w:rsidRDefault="00631375" w:rsidP="00631375">
            <w:pPr>
              <w:jc w:val="center"/>
              <w:rPr>
                <w:b/>
                <w:color w:val="7030A0"/>
              </w:rPr>
            </w:pPr>
          </w:p>
          <w:p w14:paraId="68B4FB02" w14:textId="26C8F176" w:rsidR="00624C30" w:rsidRDefault="00624C30" w:rsidP="00624C3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64777C">
              <w:rPr>
                <w:b/>
                <w:color w:val="7030A0"/>
                <w:sz w:val="26"/>
                <w:szCs w:val="26"/>
              </w:rPr>
              <w:t xml:space="preserve">As </w:t>
            </w:r>
            <w:r w:rsidR="00261846">
              <w:rPr>
                <w:b/>
                <w:color w:val="7030A0"/>
                <w:sz w:val="26"/>
                <w:szCs w:val="26"/>
              </w:rPr>
              <w:t xml:space="preserve">the </w:t>
            </w:r>
            <w:r w:rsidRPr="0064777C">
              <w:rPr>
                <w:b/>
                <w:color w:val="7030A0"/>
                <w:sz w:val="26"/>
                <w:szCs w:val="26"/>
              </w:rPr>
              <w:t>energy required to break</w:t>
            </w:r>
            <w:r>
              <w:rPr>
                <w:b/>
                <w:color w:val="7030A0"/>
                <w:sz w:val="26"/>
                <w:szCs w:val="26"/>
              </w:rPr>
              <w:t xml:space="preserve"> solvent-solvent and solute-solute</w:t>
            </w:r>
            <w:r w:rsidRPr="0064777C">
              <w:rPr>
                <w:b/>
                <w:color w:val="7030A0"/>
                <w:sz w:val="26"/>
                <w:szCs w:val="26"/>
              </w:rPr>
              <w:t xml:space="preserve"> attractions is similar to energy released when new solute-solvent attractions form</w:t>
            </w:r>
            <w:r w:rsidR="00261846">
              <w:rPr>
                <w:b/>
                <w:color w:val="7030A0"/>
                <w:sz w:val="26"/>
                <w:szCs w:val="26"/>
              </w:rPr>
              <w:t>,</w:t>
            </w:r>
            <w:r w:rsidRPr="0064777C">
              <w:rPr>
                <w:b/>
                <w:color w:val="7030A0"/>
                <w:sz w:val="26"/>
                <w:szCs w:val="26"/>
              </w:rPr>
              <w:t xml:space="preserve"> CH</w:t>
            </w:r>
            <w:r w:rsidRPr="0064777C">
              <w:rPr>
                <w:b/>
                <w:color w:val="7030A0"/>
                <w:sz w:val="26"/>
                <w:szCs w:val="26"/>
                <w:vertAlign w:val="subscript"/>
              </w:rPr>
              <w:t>3</w:t>
            </w:r>
            <w:r w:rsidRPr="0064777C">
              <w:rPr>
                <w:b/>
                <w:color w:val="7030A0"/>
                <w:sz w:val="26"/>
                <w:szCs w:val="26"/>
              </w:rPr>
              <w:t>CH</w:t>
            </w:r>
            <w:r w:rsidRPr="0064777C">
              <w:rPr>
                <w:b/>
                <w:color w:val="7030A0"/>
                <w:sz w:val="26"/>
                <w:szCs w:val="26"/>
                <w:vertAlign w:val="subscript"/>
              </w:rPr>
              <w:t>2</w:t>
            </w:r>
            <w:r w:rsidRPr="0064777C">
              <w:rPr>
                <w:b/>
                <w:color w:val="7030A0"/>
                <w:sz w:val="26"/>
                <w:szCs w:val="26"/>
              </w:rPr>
              <w:t>NH</w:t>
            </w:r>
            <w:r w:rsidRPr="0064777C">
              <w:rPr>
                <w:b/>
                <w:color w:val="7030A0"/>
                <w:sz w:val="26"/>
                <w:szCs w:val="26"/>
                <w:vertAlign w:val="subscript"/>
              </w:rPr>
              <w:t>2</w:t>
            </w:r>
            <w:r w:rsidRPr="0064777C">
              <w:rPr>
                <w:b/>
                <w:color w:val="7030A0"/>
                <w:sz w:val="26"/>
                <w:szCs w:val="26"/>
              </w:rPr>
              <w:t xml:space="preserve"> and </w:t>
            </w:r>
            <w:r>
              <w:rPr>
                <w:b/>
                <w:color w:val="7030A0"/>
                <w:sz w:val="26"/>
                <w:szCs w:val="26"/>
              </w:rPr>
              <w:t>will be</w:t>
            </w:r>
            <w:r w:rsidRPr="0064777C">
              <w:rPr>
                <w:b/>
                <w:color w:val="7030A0"/>
                <w:sz w:val="26"/>
                <w:szCs w:val="26"/>
              </w:rPr>
              <w:t xml:space="preserve"> soluble in water.</w:t>
            </w:r>
          </w:p>
          <w:p w14:paraId="5AA61483" w14:textId="4B4B5C8F" w:rsidR="00631375" w:rsidRPr="0064777C" w:rsidRDefault="00624C30" w:rsidP="00624C30">
            <w:pPr>
              <w:jc w:val="center"/>
              <w:rPr>
                <w:b/>
                <w:color w:val="7030A0"/>
                <w:sz w:val="32"/>
                <w:szCs w:val="32"/>
              </w:rPr>
            </w:pPr>
            <w:r>
              <w:rPr>
                <w:b/>
                <w:color w:val="7030A0"/>
                <w:sz w:val="26"/>
                <w:szCs w:val="26"/>
              </w:rPr>
              <w:t>Insufficient energy is released by H</w:t>
            </w:r>
            <w:r>
              <w:rPr>
                <w:b/>
                <w:color w:val="7030A0"/>
                <w:sz w:val="26"/>
                <w:szCs w:val="26"/>
                <w:vertAlign w:val="subscript"/>
              </w:rPr>
              <w:t>2</w:t>
            </w:r>
            <w:r>
              <w:rPr>
                <w:b/>
                <w:color w:val="7030A0"/>
                <w:sz w:val="26"/>
                <w:szCs w:val="26"/>
              </w:rPr>
              <w:t>O-Br attractions to break the stronger solvent-solvent</w:t>
            </w:r>
            <w:r w:rsidR="00261846">
              <w:rPr>
                <w:b/>
                <w:color w:val="7030A0"/>
                <w:sz w:val="26"/>
                <w:szCs w:val="26"/>
              </w:rPr>
              <w:t xml:space="preserve"> and solute-solute</w:t>
            </w:r>
            <w:r>
              <w:rPr>
                <w:b/>
                <w:color w:val="7030A0"/>
                <w:sz w:val="26"/>
                <w:szCs w:val="26"/>
              </w:rPr>
              <w:t xml:space="preserve"> attractions, so Br</w:t>
            </w:r>
            <w:r>
              <w:rPr>
                <w:b/>
                <w:color w:val="7030A0"/>
                <w:sz w:val="26"/>
                <w:szCs w:val="26"/>
                <w:vertAlign w:val="subscript"/>
              </w:rPr>
              <w:t>2</w:t>
            </w:r>
            <w:r>
              <w:rPr>
                <w:b/>
                <w:color w:val="7030A0"/>
                <w:sz w:val="26"/>
                <w:szCs w:val="26"/>
              </w:rPr>
              <w:t xml:space="preserve"> is insoluble in water.</w:t>
            </w:r>
          </w:p>
        </w:tc>
        <w:tc>
          <w:tcPr>
            <w:tcW w:w="3439" w:type="dxa"/>
          </w:tcPr>
          <w:p w14:paraId="306DCF2A" w14:textId="77777777" w:rsidR="00631375" w:rsidRDefault="00631375" w:rsidP="00631375">
            <w:pPr>
              <w:jc w:val="center"/>
              <w:rPr>
                <w:b/>
                <w:color w:val="7030A0"/>
              </w:rPr>
            </w:pPr>
            <w:r w:rsidRPr="00332E94">
              <w:rPr>
                <w:b/>
                <w:color w:val="7030A0"/>
              </w:rPr>
              <w:t>Solubility</w:t>
            </w:r>
          </w:p>
          <w:p w14:paraId="7FB15579" w14:textId="77777777" w:rsidR="00631375" w:rsidRPr="0064777C" w:rsidRDefault="00631375" w:rsidP="00631375">
            <w:pPr>
              <w:jc w:val="center"/>
              <w:rPr>
                <w:b/>
                <w:color w:val="7030A0"/>
                <w:sz w:val="14"/>
                <w:szCs w:val="14"/>
              </w:rPr>
            </w:pPr>
          </w:p>
          <w:p w14:paraId="5128ED48" w14:textId="59B75140" w:rsidR="00624C30" w:rsidRPr="0064777C" w:rsidRDefault="00631375" w:rsidP="00624C3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332E94">
              <w:rPr>
                <w:b/>
                <w:color w:val="7030A0"/>
                <w:sz w:val="40"/>
                <w:szCs w:val="40"/>
              </w:rPr>
              <w:t xml:space="preserve"> </w:t>
            </w:r>
          </w:p>
          <w:p w14:paraId="2A23B368" w14:textId="66F5B6C7" w:rsidR="00631375" w:rsidRPr="0064777C" w:rsidRDefault="00631375" w:rsidP="00631375">
            <w:pPr>
              <w:jc w:val="center"/>
              <w:rPr>
                <w:b/>
                <w:color w:val="7030A0"/>
                <w:sz w:val="26"/>
                <w:szCs w:val="26"/>
              </w:rPr>
            </w:pPr>
          </w:p>
        </w:tc>
      </w:tr>
    </w:tbl>
    <w:p w14:paraId="28784216" w14:textId="77777777" w:rsidR="00332E94" w:rsidRDefault="00332E94" w:rsidP="002F7459"/>
    <w:p w14:paraId="288C0AA1" w14:textId="77777777" w:rsidR="00834FC8" w:rsidRDefault="00834FC8" w:rsidP="002F7459"/>
    <w:tbl>
      <w:tblPr>
        <w:tblStyle w:val="TableGrid"/>
        <w:tblW w:w="0" w:type="auto"/>
        <w:jc w:val="center"/>
        <w:tblBorders>
          <w:top w:val="triple" w:sz="12" w:space="0" w:color="663300"/>
          <w:left w:val="triple" w:sz="12" w:space="0" w:color="663300"/>
          <w:bottom w:val="triple" w:sz="12" w:space="0" w:color="663300"/>
          <w:right w:val="triple" w:sz="12" w:space="0" w:color="663300"/>
          <w:insideH w:val="triple" w:sz="12" w:space="0" w:color="663300"/>
          <w:insideV w:val="triple" w:sz="12" w:space="0" w:color="66330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834FC8" w:rsidRPr="00834FC8" w14:paraId="1E5AEF24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1F8084A7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lastRenderedPageBreak/>
              <w:t>spontaneity of reactions</w:t>
            </w:r>
          </w:p>
          <w:p w14:paraId="206DBD0F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2CFA9961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24DAE92B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7D2FE2AB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3117C856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4640D183" w14:textId="209957B1" w:rsidR="006A5F8F" w:rsidRPr="005471AA" w:rsidRDefault="006A5F8F" w:rsidP="005471AA">
            <w:pPr>
              <w:jc w:val="center"/>
              <w:rPr>
                <w:b/>
                <w:bCs/>
                <w:color w:val="000000" w:themeColor="text1"/>
                <w:sz w:val="36"/>
                <w:szCs w:val="36"/>
              </w:rPr>
            </w:pPr>
            <w:r w:rsidRPr="005471AA">
              <w:rPr>
                <w:b/>
                <w:bCs/>
                <w:color w:val="000000" w:themeColor="text1"/>
                <w:sz w:val="36"/>
                <w:szCs w:val="36"/>
              </w:rPr>
              <w:t>What is the relationship between spontaneity and entropy?</w:t>
            </w:r>
          </w:p>
          <w:p w14:paraId="786D5BC9" w14:textId="0B9A3A99" w:rsidR="00834FC8" w:rsidRPr="00DE23EC" w:rsidRDefault="00834FC8" w:rsidP="00834FC8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16673857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t>spontaneity of reactions</w:t>
            </w:r>
          </w:p>
          <w:p w14:paraId="5AA6839B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2F342D74" w14:textId="4957BED5" w:rsidR="00D36DEB" w:rsidRDefault="006A5F8F" w:rsidP="00834FC8">
            <w:pPr>
              <w:jc w:val="center"/>
              <w:rPr>
                <w:b/>
                <w:color w:val="663300"/>
              </w:rPr>
            </w:pPr>
            <w:r w:rsidRPr="00DE23EC">
              <w:rPr>
                <w:b/>
                <w:sz w:val="40"/>
                <w:szCs w:val="40"/>
              </w:rPr>
              <w:t>Is the reaction exothermic or endothermic?</w:t>
            </w:r>
          </w:p>
          <w:p w14:paraId="7FC092E1" w14:textId="77777777" w:rsidR="00834FC8" w:rsidRPr="00DE23EC" w:rsidRDefault="00D36DEB" w:rsidP="00834FC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</w:t>
            </w:r>
            <w:r w:rsidR="00834FC8" w:rsidRPr="00DE23EC">
              <w:rPr>
                <w:b/>
                <w:sz w:val="40"/>
                <w:szCs w:val="40"/>
              </w:rPr>
              <w:t>Is heat being given out to the surroundings or taken in from the surroundings?</w:t>
            </w:r>
          </w:p>
        </w:tc>
        <w:tc>
          <w:tcPr>
            <w:tcW w:w="3439" w:type="dxa"/>
          </w:tcPr>
          <w:p w14:paraId="19CFB67B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t>spontaneity of reactions</w:t>
            </w:r>
          </w:p>
          <w:p w14:paraId="50984029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7BE23690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30543211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2911847A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3C91E0DA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436BEC74" w14:textId="36C6AA4B" w:rsidR="00834FC8" w:rsidRPr="00DE23EC" w:rsidRDefault="006A5F8F" w:rsidP="00834FC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Is entropy </w:t>
            </w:r>
            <w:r>
              <w:rPr>
                <w:b/>
                <w:sz w:val="40"/>
                <w:szCs w:val="40"/>
              </w:rPr>
              <w:t xml:space="preserve">of the surroundings </w:t>
            </w:r>
            <w:r w:rsidRPr="00DE23EC">
              <w:rPr>
                <w:b/>
                <w:sz w:val="40"/>
                <w:szCs w:val="40"/>
              </w:rPr>
              <w:t>increasing or decreasing?</w:t>
            </w:r>
            <w:r w:rsidR="00D36DEB" w:rsidRPr="00DE23EC">
              <w:rPr>
                <w:b/>
                <w:sz w:val="40"/>
                <w:szCs w:val="40"/>
              </w:rPr>
              <w:t xml:space="preserve"> </w:t>
            </w:r>
          </w:p>
        </w:tc>
      </w:tr>
      <w:tr w:rsidR="00834FC8" w:rsidRPr="00834FC8" w14:paraId="71646A05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2194F91E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t>spontaneity of reactions</w:t>
            </w:r>
          </w:p>
          <w:p w14:paraId="6B25C0D9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791B7A39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2E2CC529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06947177" w14:textId="45609841" w:rsidR="00D36DEB" w:rsidRDefault="00357A5A" w:rsidP="00834FC8">
            <w:pPr>
              <w:jc w:val="center"/>
              <w:rPr>
                <w:b/>
                <w:color w:val="663300"/>
              </w:rPr>
            </w:pPr>
            <w:r>
              <w:rPr>
                <w:b/>
                <w:sz w:val="40"/>
                <w:szCs w:val="40"/>
              </w:rPr>
              <w:t xml:space="preserve">Are the states of the reactants different from the products / are </w:t>
            </w:r>
          </w:p>
          <w:p w14:paraId="07D1A538" w14:textId="7E7FC740" w:rsidR="00834FC8" w:rsidRPr="00DE23EC" w:rsidRDefault="00D36DEB" w:rsidP="00834FC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</w:t>
            </w:r>
            <w:r w:rsidR="00357A5A">
              <w:rPr>
                <w:b/>
                <w:sz w:val="40"/>
                <w:szCs w:val="40"/>
              </w:rPr>
              <w:t>a</w:t>
            </w:r>
            <w:r w:rsidR="00834FC8" w:rsidRPr="00DE23EC">
              <w:rPr>
                <w:b/>
                <w:sz w:val="40"/>
                <w:szCs w:val="40"/>
              </w:rPr>
              <w:t>re particles in the system becoming more ordered?</w:t>
            </w:r>
          </w:p>
        </w:tc>
        <w:tc>
          <w:tcPr>
            <w:tcW w:w="3439" w:type="dxa"/>
          </w:tcPr>
          <w:p w14:paraId="10BC17A9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t>spontaneity of reactions</w:t>
            </w:r>
          </w:p>
          <w:p w14:paraId="1AE4585B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451E6A1C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3AD97FDA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450A9334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3F1C49B7" w14:textId="77777777" w:rsidR="00357A5A" w:rsidRPr="005471AA" w:rsidRDefault="00357A5A" w:rsidP="005471AA">
            <w:pPr>
              <w:pStyle w:val="ListParagraph"/>
              <w:ind w:left="62"/>
              <w:jc w:val="center"/>
              <w:rPr>
                <w:b/>
                <w:bCs/>
                <w:color w:val="000000" w:themeColor="text1"/>
                <w:sz w:val="36"/>
                <w:szCs w:val="36"/>
              </w:rPr>
            </w:pPr>
            <w:r w:rsidRPr="005471AA">
              <w:rPr>
                <w:b/>
                <w:bCs/>
                <w:color w:val="000000" w:themeColor="text1"/>
                <w:sz w:val="36"/>
                <w:szCs w:val="36"/>
              </w:rPr>
              <w:t>Are there more particles present in the reactants or products in the reaction (system)?</w:t>
            </w:r>
          </w:p>
          <w:p w14:paraId="41BE16E5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34812356" w14:textId="6B6ECB2B" w:rsidR="00834FC8" w:rsidRPr="00DE23EC" w:rsidRDefault="00834FC8" w:rsidP="00834FC8">
            <w:pPr>
              <w:jc w:val="center"/>
              <w:rPr>
                <w:b/>
                <w:sz w:val="40"/>
                <w:szCs w:val="40"/>
              </w:rPr>
            </w:pPr>
          </w:p>
        </w:tc>
        <w:tc>
          <w:tcPr>
            <w:tcW w:w="3439" w:type="dxa"/>
          </w:tcPr>
          <w:p w14:paraId="59357368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t>spontaneity of reactions</w:t>
            </w:r>
          </w:p>
          <w:p w14:paraId="72993C76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7BB17958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6289162F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4024F499" w14:textId="686A73AB" w:rsidR="00D36DEB" w:rsidRDefault="00357A5A" w:rsidP="00834FC8">
            <w:pPr>
              <w:jc w:val="center"/>
              <w:rPr>
                <w:b/>
                <w:color w:val="663300"/>
              </w:rPr>
            </w:pPr>
            <w:r w:rsidRPr="00DE23EC">
              <w:rPr>
                <w:b/>
                <w:sz w:val="40"/>
                <w:szCs w:val="40"/>
              </w:rPr>
              <w:t xml:space="preserve">Is entropy </w:t>
            </w:r>
            <w:r>
              <w:rPr>
                <w:b/>
                <w:sz w:val="40"/>
                <w:szCs w:val="40"/>
              </w:rPr>
              <w:t xml:space="preserve">of the sytem </w:t>
            </w:r>
            <w:r w:rsidRPr="00DE23EC">
              <w:rPr>
                <w:b/>
                <w:sz w:val="40"/>
                <w:szCs w:val="40"/>
              </w:rPr>
              <w:t>increasing or decreasing?</w:t>
            </w:r>
          </w:p>
          <w:p w14:paraId="64C85E28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75D116CB" w14:textId="147518C6" w:rsidR="00834FC8" w:rsidRPr="00DE23EC" w:rsidRDefault="00D36DEB" w:rsidP="00834FC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</w:t>
            </w:r>
          </w:p>
        </w:tc>
      </w:tr>
      <w:tr w:rsidR="00834FC8" w:rsidRPr="00834FC8" w14:paraId="2F1A83A7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344440D2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t>spontaneity of reactions</w:t>
            </w:r>
          </w:p>
          <w:p w14:paraId="39778DA2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16FD1215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07D58ADD" w14:textId="77777777" w:rsidR="00357A5A" w:rsidRDefault="00357A5A" w:rsidP="00357A5A">
            <w:pPr>
              <w:jc w:val="center"/>
              <w:rPr>
                <w:b/>
                <w:color w:val="663300"/>
              </w:rPr>
            </w:pPr>
          </w:p>
          <w:p w14:paraId="05AB6881" w14:textId="310BA262" w:rsidR="00834FC8" w:rsidRPr="00DE23EC" w:rsidRDefault="00357A5A" w:rsidP="00357A5A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 xml:space="preserve"> Is </w:t>
            </w:r>
            <w:r>
              <w:rPr>
                <w:b/>
                <w:sz w:val="40"/>
                <w:szCs w:val="40"/>
              </w:rPr>
              <w:t xml:space="preserve">the total </w:t>
            </w:r>
            <w:r w:rsidRPr="00DE23EC">
              <w:rPr>
                <w:b/>
                <w:sz w:val="40"/>
                <w:szCs w:val="40"/>
              </w:rPr>
              <w:t>entropy</w:t>
            </w:r>
            <w:r>
              <w:rPr>
                <w:b/>
                <w:sz w:val="40"/>
                <w:szCs w:val="40"/>
              </w:rPr>
              <w:t>, Δ</w:t>
            </w:r>
            <w:r>
              <w:rPr>
                <w:b/>
                <w:i/>
                <w:iCs/>
                <w:sz w:val="40"/>
                <w:szCs w:val="40"/>
              </w:rPr>
              <w:t>S</w:t>
            </w:r>
            <w:r>
              <w:rPr>
                <w:b/>
                <w:i/>
                <w:iCs/>
                <w:sz w:val="40"/>
                <w:szCs w:val="40"/>
                <w:vertAlign w:val="subscript"/>
              </w:rPr>
              <w:t>universe</w:t>
            </w:r>
            <w:r>
              <w:rPr>
                <w:b/>
                <w:i/>
                <w:iCs/>
                <w:sz w:val="40"/>
                <w:szCs w:val="40"/>
              </w:rPr>
              <w:t xml:space="preserve"> </w:t>
            </w:r>
            <w:r w:rsidRPr="00DE23EC">
              <w:rPr>
                <w:b/>
                <w:sz w:val="40"/>
                <w:szCs w:val="40"/>
              </w:rPr>
              <w:t xml:space="preserve"> </w:t>
            </w:r>
            <w:r>
              <w:rPr>
                <w:b/>
                <w:sz w:val="40"/>
                <w:szCs w:val="40"/>
              </w:rPr>
              <w:t>(Δ</w:t>
            </w:r>
            <w:r>
              <w:rPr>
                <w:b/>
                <w:i/>
                <w:iCs/>
                <w:sz w:val="40"/>
                <w:szCs w:val="40"/>
              </w:rPr>
              <w:t>S</w:t>
            </w:r>
            <w:r>
              <w:rPr>
                <w:b/>
                <w:i/>
                <w:iCs/>
                <w:sz w:val="40"/>
                <w:szCs w:val="40"/>
                <w:vertAlign w:val="subscript"/>
              </w:rPr>
              <w:t xml:space="preserve">system </w:t>
            </w:r>
            <w:r>
              <w:rPr>
                <w:b/>
                <w:sz w:val="40"/>
                <w:szCs w:val="40"/>
              </w:rPr>
              <w:t>+ Δ</w:t>
            </w:r>
            <w:r>
              <w:rPr>
                <w:b/>
                <w:i/>
                <w:iCs/>
                <w:sz w:val="40"/>
                <w:szCs w:val="40"/>
              </w:rPr>
              <w:t>S</w:t>
            </w:r>
            <w:r>
              <w:rPr>
                <w:b/>
                <w:i/>
                <w:iCs/>
                <w:sz w:val="40"/>
                <w:szCs w:val="40"/>
                <w:vertAlign w:val="subscript"/>
              </w:rPr>
              <w:t>surroundings</w:t>
            </w:r>
            <w:r>
              <w:rPr>
                <w:b/>
                <w:i/>
                <w:iCs/>
                <w:sz w:val="40"/>
                <w:szCs w:val="40"/>
              </w:rPr>
              <w:t>)</w:t>
            </w:r>
            <w:r>
              <w:rPr>
                <w:b/>
                <w:sz w:val="40"/>
                <w:szCs w:val="40"/>
              </w:rPr>
              <w:t xml:space="preserve"> incr</w:t>
            </w:r>
            <w:r w:rsidRPr="00DE23EC">
              <w:rPr>
                <w:b/>
                <w:sz w:val="40"/>
                <w:szCs w:val="40"/>
              </w:rPr>
              <w:t>easing or decreasing?</w:t>
            </w:r>
          </w:p>
        </w:tc>
        <w:tc>
          <w:tcPr>
            <w:tcW w:w="3439" w:type="dxa"/>
          </w:tcPr>
          <w:p w14:paraId="1BD4CB2C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  <w:r w:rsidRPr="005D03A4">
              <w:rPr>
                <w:b/>
                <w:color w:val="663300"/>
              </w:rPr>
              <w:t>spontaneity of reactions</w:t>
            </w:r>
          </w:p>
          <w:p w14:paraId="4D831433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38AAD1BA" w14:textId="77777777" w:rsidR="00D36DEB" w:rsidRDefault="00D36DEB" w:rsidP="00834FC8">
            <w:pPr>
              <w:jc w:val="center"/>
              <w:rPr>
                <w:b/>
                <w:color w:val="663300"/>
              </w:rPr>
            </w:pPr>
          </w:p>
          <w:p w14:paraId="0DEB5A45" w14:textId="3C01A592" w:rsidR="00834FC8" w:rsidRPr="00DE23EC" w:rsidRDefault="00357A5A" w:rsidP="00834FC8">
            <w:pPr>
              <w:jc w:val="center"/>
              <w:rPr>
                <w:b/>
                <w:sz w:val="40"/>
                <w:szCs w:val="40"/>
              </w:rPr>
            </w:pPr>
            <w:r w:rsidRPr="00DE23EC">
              <w:rPr>
                <w:b/>
                <w:sz w:val="40"/>
                <w:szCs w:val="40"/>
              </w:rPr>
              <w:t>Is the reaction spontaneous or not?</w:t>
            </w:r>
          </w:p>
        </w:tc>
        <w:tc>
          <w:tcPr>
            <w:tcW w:w="3439" w:type="dxa"/>
          </w:tcPr>
          <w:p w14:paraId="18F2B102" w14:textId="77777777" w:rsidR="00D36DEB" w:rsidRPr="00EB2188" w:rsidRDefault="00D36DEB" w:rsidP="00834FC8">
            <w:pPr>
              <w:jc w:val="center"/>
              <w:rPr>
                <w:b/>
                <w:color w:val="663300"/>
                <w:sz w:val="20"/>
                <w:szCs w:val="20"/>
              </w:rPr>
            </w:pPr>
            <w:r w:rsidRPr="00EB2188">
              <w:rPr>
                <w:b/>
                <w:color w:val="663300"/>
                <w:sz w:val="20"/>
                <w:szCs w:val="20"/>
              </w:rPr>
              <w:t>spontaneity of reactions</w:t>
            </w:r>
          </w:p>
          <w:p w14:paraId="317D4616" w14:textId="77777777" w:rsidR="00D36DEB" w:rsidRPr="00EB2188" w:rsidRDefault="00D36DEB" w:rsidP="00834FC8">
            <w:pPr>
              <w:jc w:val="center"/>
              <w:rPr>
                <w:b/>
                <w:color w:val="663300"/>
                <w:sz w:val="18"/>
                <w:szCs w:val="18"/>
              </w:rPr>
            </w:pPr>
          </w:p>
          <w:p w14:paraId="6C2D705B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ind w:left="309" w:hanging="309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>What is the relationship between spontaneity and entropy?</w:t>
            </w:r>
          </w:p>
          <w:p w14:paraId="263C3DE9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ind w:left="309" w:hanging="309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>Is the reaction exothermic or endothermic/is heat being given out to the surroundings or taken in from the surroundings?</w:t>
            </w:r>
          </w:p>
          <w:p w14:paraId="701FDEF2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ind w:left="309" w:hanging="309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>Is the entropy of the surroundings increasing or decreasing?</w:t>
            </w:r>
          </w:p>
          <w:p w14:paraId="11B8D8D0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ind w:left="309" w:hanging="309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>Are particles in the system changing state/becoming more or less ordered?</w:t>
            </w:r>
          </w:p>
          <w:p w14:paraId="7B625071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ind w:left="309" w:hanging="309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>Are there more particles present in the reactants or products in the reaction (system)?</w:t>
            </w:r>
          </w:p>
          <w:p w14:paraId="05B4F7B0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ind w:left="309" w:hanging="309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 xml:space="preserve"> Is entropy of the system increasing or decreasing?</w:t>
            </w:r>
          </w:p>
          <w:p w14:paraId="0A8EDF80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ind w:left="309" w:hanging="309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 xml:space="preserve">Is the total entropy (system </w:t>
            </w:r>
            <w:r w:rsidRPr="00EB2188">
              <w:rPr>
                <w:b/>
                <w:sz w:val="18"/>
                <w:szCs w:val="18"/>
              </w:rPr>
              <w:t>and</w:t>
            </w:r>
            <w:r w:rsidRPr="00EB2188">
              <w:rPr>
                <w:sz w:val="18"/>
                <w:szCs w:val="18"/>
              </w:rPr>
              <w:t xml:space="preserve"> surroundings) increasing or decreasing?</w:t>
            </w:r>
          </w:p>
          <w:p w14:paraId="2620ECB2" w14:textId="77777777" w:rsidR="00EB2188" w:rsidRPr="00EB2188" w:rsidRDefault="00EB2188" w:rsidP="00873AB1">
            <w:pPr>
              <w:pStyle w:val="ListParagraph"/>
              <w:numPr>
                <w:ilvl w:val="0"/>
                <w:numId w:val="13"/>
              </w:numPr>
              <w:spacing w:after="120"/>
              <w:ind w:left="309" w:hanging="283"/>
              <w:contextualSpacing w:val="0"/>
              <w:rPr>
                <w:sz w:val="18"/>
                <w:szCs w:val="18"/>
              </w:rPr>
            </w:pPr>
            <w:r w:rsidRPr="00EB2188">
              <w:rPr>
                <w:sz w:val="18"/>
                <w:szCs w:val="18"/>
              </w:rPr>
              <w:t>Is the reaction spontaneous or not?</w:t>
            </w:r>
          </w:p>
          <w:p w14:paraId="2DF681DA" w14:textId="77777777" w:rsidR="00D36DEB" w:rsidRPr="00EB2188" w:rsidRDefault="00D36DEB" w:rsidP="00834FC8">
            <w:pPr>
              <w:jc w:val="center"/>
              <w:rPr>
                <w:b/>
                <w:color w:val="663300"/>
                <w:sz w:val="18"/>
                <w:szCs w:val="18"/>
              </w:rPr>
            </w:pPr>
          </w:p>
          <w:p w14:paraId="64E04316" w14:textId="77777777" w:rsidR="00D36DEB" w:rsidRPr="00EB2188" w:rsidRDefault="00D36DEB" w:rsidP="00834FC8">
            <w:pPr>
              <w:jc w:val="center"/>
              <w:rPr>
                <w:b/>
                <w:color w:val="663300"/>
                <w:sz w:val="18"/>
                <w:szCs w:val="18"/>
              </w:rPr>
            </w:pPr>
          </w:p>
          <w:p w14:paraId="0A7A9A5B" w14:textId="77777777" w:rsidR="00D36DEB" w:rsidRPr="00EB2188" w:rsidRDefault="00D36DEB" w:rsidP="00834FC8">
            <w:pPr>
              <w:jc w:val="center"/>
              <w:rPr>
                <w:b/>
                <w:color w:val="663300"/>
                <w:sz w:val="18"/>
                <w:szCs w:val="18"/>
              </w:rPr>
            </w:pPr>
          </w:p>
          <w:p w14:paraId="1C805619" w14:textId="77777777" w:rsidR="00D36DEB" w:rsidRPr="00EB2188" w:rsidRDefault="00D36DEB" w:rsidP="00834FC8">
            <w:pPr>
              <w:jc w:val="center"/>
              <w:rPr>
                <w:b/>
                <w:color w:val="663300"/>
                <w:sz w:val="18"/>
                <w:szCs w:val="18"/>
              </w:rPr>
            </w:pPr>
          </w:p>
          <w:p w14:paraId="0273CA0A" w14:textId="2639AB35" w:rsidR="00834FC8" w:rsidRPr="00EB2188" w:rsidRDefault="00D36DEB" w:rsidP="00834FC8">
            <w:pPr>
              <w:jc w:val="center"/>
              <w:rPr>
                <w:b/>
                <w:sz w:val="18"/>
                <w:szCs w:val="18"/>
              </w:rPr>
            </w:pPr>
            <w:r w:rsidRPr="00EB2188">
              <w:rPr>
                <w:b/>
                <w:sz w:val="18"/>
                <w:szCs w:val="18"/>
              </w:rPr>
              <w:t xml:space="preserve"> </w:t>
            </w:r>
          </w:p>
        </w:tc>
      </w:tr>
    </w:tbl>
    <w:p w14:paraId="273962FB" w14:textId="77777777" w:rsidR="00834FC8" w:rsidRDefault="00834FC8" w:rsidP="002F7459"/>
    <w:p w14:paraId="5F970256" w14:textId="77777777" w:rsidR="00C448A8" w:rsidRDefault="00C448A8" w:rsidP="002F7459"/>
    <w:tbl>
      <w:tblPr>
        <w:tblStyle w:val="TableGrid"/>
        <w:tblW w:w="0" w:type="auto"/>
        <w:jc w:val="center"/>
        <w:tblBorders>
          <w:top w:val="triple" w:sz="12" w:space="0" w:color="663300"/>
          <w:left w:val="triple" w:sz="12" w:space="0" w:color="663300"/>
          <w:bottom w:val="triple" w:sz="12" w:space="0" w:color="663300"/>
          <w:right w:val="triple" w:sz="12" w:space="0" w:color="663300"/>
          <w:insideH w:val="triple" w:sz="12" w:space="0" w:color="663300"/>
          <w:insideV w:val="triple" w:sz="12" w:space="0" w:color="663300"/>
        </w:tblBorders>
        <w:tblLook w:val="04A0" w:firstRow="1" w:lastRow="0" w:firstColumn="1" w:lastColumn="0" w:noHBand="0" w:noVBand="1"/>
      </w:tblPr>
      <w:tblGrid>
        <w:gridCol w:w="3438"/>
        <w:gridCol w:w="3439"/>
        <w:gridCol w:w="3439"/>
      </w:tblGrid>
      <w:tr w:rsidR="00C448A8" w:rsidRPr="00C448A8" w14:paraId="19BAFCB1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3F417E33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lastRenderedPageBreak/>
              <w:t>spontaneity of reactions</w:t>
            </w:r>
          </w:p>
          <w:p w14:paraId="4E934604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767FE5E5" w14:textId="77777777" w:rsidR="00DF7796" w:rsidRPr="005471AA" w:rsidRDefault="00DF7796" w:rsidP="004D4B03">
            <w:pPr>
              <w:jc w:val="center"/>
              <w:rPr>
                <w:b/>
                <w:color w:val="663300"/>
                <w:sz w:val="20"/>
                <w:szCs w:val="20"/>
              </w:rPr>
            </w:pPr>
          </w:p>
          <w:p w14:paraId="4D4E1079" w14:textId="7DE19B00" w:rsidR="00357A5A" w:rsidRPr="005471AA" w:rsidRDefault="00357A5A" w:rsidP="004D4B03">
            <w:pPr>
              <w:jc w:val="center"/>
              <w:rPr>
                <w:b/>
                <w:color w:val="663300"/>
                <w:sz w:val="32"/>
                <w:szCs w:val="32"/>
              </w:rPr>
            </w:pPr>
            <w:r w:rsidRPr="005471AA">
              <w:rPr>
                <w:b/>
                <w:color w:val="663300"/>
                <w:sz w:val="32"/>
                <w:szCs w:val="32"/>
              </w:rPr>
              <w:t>When the total entropy of a reaction (system + surroundings) is positive then the reaction will be spontaneous</w:t>
            </w:r>
          </w:p>
          <w:p w14:paraId="23A38A90" w14:textId="2E66E485" w:rsidR="00C448A8" w:rsidRPr="00DF7796" w:rsidRDefault="00357A5A" w:rsidP="004D4B03">
            <w:pPr>
              <w:jc w:val="center"/>
              <w:rPr>
                <w:b/>
                <w:i/>
                <w:color w:val="663300"/>
                <w:sz w:val="40"/>
                <w:szCs w:val="40"/>
              </w:rPr>
            </w:pPr>
            <w:r w:rsidRPr="005471AA">
              <w:rPr>
                <w:b/>
                <w:color w:val="663300"/>
                <w:sz w:val="32"/>
                <w:szCs w:val="32"/>
              </w:rPr>
              <w:t>Δ</w:t>
            </w:r>
            <w:r w:rsidRPr="005471AA">
              <w:rPr>
                <w:b/>
                <w:i/>
                <w:iCs/>
                <w:color w:val="663300"/>
                <w:sz w:val="32"/>
                <w:szCs w:val="32"/>
              </w:rPr>
              <w:t>S</w:t>
            </w:r>
            <w:r w:rsidRPr="005471AA">
              <w:rPr>
                <w:b/>
                <w:i/>
                <w:iCs/>
                <w:color w:val="663300"/>
                <w:sz w:val="32"/>
                <w:szCs w:val="32"/>
                <w:vertAlign w:val="subscript"/>
              </w:rPr>
              <w:t xml:space="preserve">universe = </w:t>
            </w:r>
            <w:r w:rsidRPr="005471AA">
              <w:rPr>
                <w:b/>
                <w:color w:val="663300"/>
                <w:sz w:val="32"/>
                <w:szCs w:val="32"/>
              </w:rPr>
              <w:t>Δ</w:t>
            </w:r>
            <w:r w:rsidRPr="005471AA">
              <w:rPr>
                <w:b/>
                <w:i/>
                <w:iCs/>
                <w:color w:val="663300"/>
                <w:sz w:val="32"/>
                <w:szCs w:val="32"/>
              </w:rPr>
              <w:t>S</w:t>
            </w:r>
            <w:r w:rsidRPr="005471AA">
              <w:rPr>
                <w:b/>
                <w:i/>
                <w:iCs/>
                <w:color w:val="663300"/>
                <w:sz w:val="32"/>
                <w:szCs w:val="32"/>
                <w:vertAlign w:val="subscript"/>
              </w:rPr>
              <w:t xml:space="preserve">system </w:t>
            </w:r>
            <w:r w:rsidRPr="005471AA">
              <w:rPr>
                <w:b/>
                <w:color w:val="663300"/>
                <w:sz w:val="32"/>
                <w:szCs w:val="32"/>
              </w:rPr>
              <w:t>+ Δ</w:t>
            </w:r>
            <w:r w:rsidRPr="005471AA">
              <w:rPr>
                <w:b/>
                <w:i/>
                <w:iCs/>
                <w:color w:val="663300"/>
                <w:sz w:val="32"/>
                <w:szCs w:val="32"/>
              </w:rPr>
              <w:t>S</w:t>
            </w:r>
            <w:r w:rsidRPr="005471AA">
              <w:rPr>
                <w:b/>
                <w:i/>
                <w:iCs/>
                <w:color w:val="663300"/>
                <w:sz w:val="32"/>
                <w:szCs w:val="32"/>
                <w:vertAlign w:val="subscript"/>
              </w:rPr>
              <w:t>surroundings</w:t>
            </w:r>
            <w:r w:rsidRPr="005471AA">
              <w:rPr>
                <w:b/>
                <w:i/>
                <w:iCs/>
                <w:color w:val="663300"/>
                <w:sz w:val="32"/>
                <w:szCs w:val="32"/>
              </w:rPr>
              <w:t>)</w:t>
            </w:r>
            <w:r w:rsidRPr="005471AA">
              <w:rPr>
                <w:b/>
                <w:color w:val="663300"/>
                <w:sz w:val="32"/>
                <w:szCs w:val="32"/>
              </w:rPr>
              <w:t xml:space="preserve"> </w:t>
            </w:r>
          </w:p>
        </w:tc>
        <w:tc>
          <w:tcPr>
            <w:tcW w:w="3439" w:type="dxa"/>
          </w:tcPr>
          <w:p w14:paraId="54078044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62FAD5AC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4BE41960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230BA4F2" w14:textId="1275D1AE" w:rsidR="00C448A8" w:rsidRPr="00C448A8" w:rsidRDefault="00357A5A" w:rsidP="004D4B03">
            <w:pPr>
              <w:jc w:val="center"/>
              <w:rPr>
                <w:b/>
                <w:color w:val="663300"/>
                <w:sz w:val="40"/>
                <w:szCs w:val="40"/>
              </w:rPr>
            </w:pPr>
            <w:r w:rsidRPr="005471AA">
              <w:rPr>
                <w:b/>
                <w:color w:val="663300"/>
                <w:sz w:val="36"/>
                <w:szCs w:val="36"/>
              </w:rPr>
              <w:t>Vaporisation of methanol is an endothermic reaction</w:t>
            </w:r>
            <w:r>
              <w:rPr>
                <w:b/>
                <w:color w:val="663300"/>
                <w:sz w:val="36"/>
                <w:szCs w:val="36"/>
              </w:rPr>
              <w:t xml:space="preserve"> </w:t>
            </w:r>
            <w:r w:rsidR="00DF7796" w:rsidRPr="005471AA">
              <w:rPr>
                <w:b/>
                <w:color w:val="663300"/>
                <w:sz w:val="36"/>
                <w:szCs w:val="36"/>
              </w:rPr>
              <w:t xml:space="preserve">as </w:t>
            </w:r>
            <w:r w:rsidR="00261846">
              <w:rPr>
                <w:b/>
                <w:color w:val="663300"/>
                <w:sz w:val="36"/>
                <w:szCs w:val="36"/>
              </w:rPr>
              <w:t xml:space="preserve">heat is </w:t>
            </w:r>
            <w:r>
              <w:rPr>
                <w:b/>
                <w:color w:val="663300"/>
                <w:sz w:val="36"/>
                <w:szCs w:val="36"/>
              </w:rPr>
              <w:t xml:space="preserve">taken from the </w:t>
            </w:r>
            <w:r w:rsidR="00DF7796" w:rsidRPr="005471AA">
              <w:rPr>
                <w:b/>
                <w:color w:val="663300"/>
                <w:sz w:val="36"/>
                <w:szCs w:val="36"/>
              </w:rPr>
              <w:t xml:space="preserve"> surroundings is change </w:t>
            </w:r>
            <w:r w:rsidR="00DF7796" w:rsidRPr="005471AA">
              <w:rPr>
                <w:b/>
                <w:color w:val="663300"/>
                <w:sz w:val="32"/>
                <w:szCs w:val="32"/>
              </w:rPr>
              <w:t>CH</w:t>
            </w:r>
            <w:r w:rsidR="00DF7796" w:rsidRPr="005471AA">
              <w:rPr>
                <w:b/>
                <w:color w:val="663300"/>
                <w:sz w:val="32"/>
                <w:szCs w:val="32"/>
                <w:vertAlign w:val="subscript"/>
              </w:rPr>
              <w:t>3</w:t>
            </w:r>
            <w:r w:rsidR="00DF7796" w:rsidRPr="005471AA">
              <w:rPr>
                <w:b/>
                <w:color w:val="663300"/>
                <w:sz w:val="32"/>
                <w:szCs w:val="32"/>
              </w:rPr>
              <w:t>OH</w:t>
            </w:r>
            <w:r w:rsidR="00DF7796" w:rsidRPr="005471AA">
              <w:rPr>
                <w:b/>
                <w:i/>
                <w:color w:val="663300"/>
                <w:sz w:val="32"/>
                <w:szCs w:val="32"/>
              </w:rPr>
              <w:t>(</w:t>
            </w:r>
            <w:r w:rsidRPr="005471AA">
              <w:rPr>
                <w:rFonts w:cstheme="minorHAnsi"/>
                <w:b/>
                <w:i/>
                <w:color w:val="663300"/>
                <w:sz w:val="32"/>
                <w:szCs w:val="32"/>
              </w:rPr>
              <w:t>ℓ</w:t>
            </w:r>
            <w:r w:rsidR="00DF7796" w:rsidRPr="005471AA">
              <w:rPr>
                <w:b/>
                <w:i/>
                <w:color w:val="663300"/>
                <w:sz w:val="32"/>
                <w:szCs w:val="32"/>
              </w:rPr>
              <w:t>)</w:t>
            </w:r>
            <w:r w:rsidR="00DF7796" w:rsidRPr="005471AA">
              <w:rPr>
                <w:b/>
                <w:color w:val="663300"/>
                <w:sz w:val="32"/>
                <w:szCs w:val="32"/>
              </w:rPr>
              <w:t xml:space="preserve"> to CH</w:t>
            </w:r>
            <w:r w:rsidR="00DF7796" w:rsidRPr="005471AA">
              <w:rPr>
                <w:b/>
                <w:color w:val="663300"/>
                <w:sz w:val="32"/>
                <w:szCs w:val="32"/>
                <w:vertAlign w:val="subscript"/>
              </w:rPr>
              <w:t>3</w:t>
            </w:r>
            <w:r w:rsidR="00DF7796" w:rsidRPr="005471AA">
              <w:rPr>
                <w:b/>
                <w:color w:val="663300"/>
                <w:sz w:val="32"/>
                <w:szCs w:val="32"/>
              </w:rPr>
              <w:t>OH</w:t>
            </w:r>
            <w:r w:rsidR="00DF7796" w:rsidRPr="005471AA">
              <w:rPr>
                <w:b/>
                <w:i/>
                <w:color w:val="663300"/>
                <w:sz w:val="32"/>
                <w:szCs w:val="32"/>
              </w:rPr>
              <w:t>(g)</w:t>
            </w:r>
          </w:p>
        </w:tc>
        <w:tc>
          <w:tcPr>
            <w:tcW w:w="3439" w:type="dxa"/>
          </w:tcPr>
          <w:p w14:paraId="10C3AB50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3D8FD5E8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520E07D0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18E4C6CE" w14:textId="021B777B" w:rsidR="00C448A8" w:rsidRPr="005471AA" w:rsidRDefault="001F77C7" w:rsidP="004D4B03">
            <w:pPr>
              <w:jc w:val="center"/>
              <w:rPr>
                <w:b/>
                <w:color w:val="663300"/>
                <w:sz w:val="36"/>
                <w:szCs w:val="36"/>
              </w:rPr>
            </w:pPr>
            <w:r w:rsidRPr="005471AA">
              <w:rPr>
                <w:b/>
                <w:color w:val="663300"/>
                <w:sz w:val="36"/>
                <w:szCs w:val="36"/>
              </w:rPr>
              <w:t xml:space="preserve">The surroundings will cool down so the entropy </w:t>
            </w:r>
            <w:r w:rsidR="00261846">
              <w:rPr>
                <w:b/>
                <w:color w:val="663300"/>
                <w:sz w:val="36"/>
                <w:szCs w:val="36"/>
              </w:rPr>
              <w:t xml:space="preserve">of the surroundings </w:t>
            </w:r>
            <w:r w:rsidRPr="005471AA">
              <w:rPr>
                <w:b/>
                <w:color w:val="663300"/>
                <w:sz w:val="36"/>
                <w:szCs w:val="36"/>
              </w:rPr>
              <w:t xml:space="preserve">will decrease </w:t>
            </w:r>
          </w:p>
          <w:p w14:paraId="1BAB86AF" w14:textId="77777777" w:rsidR="00C448A8" w:rsidRPr="005471AA" w:rsidRDefault="00C448A8" w:rsidP="004D4B03">
            <w:pPr>
              <w:jc w:val="center"/>
              <w:rPr>
                <w:b/>
                <w:color w:val="663300"/>
                <w:sz w:val="36"/>
                <w:szCs w:val="36"/>
              </w:rPr>
            </w:pPr>
          </w:p>
          <w:p w14:paraId="1E5ABABF" w14:textId="464AB7BE" w:rsidR="00C448A8" w:rsidRPr="00C448A8" w:rsidRDefault="00C448A8" w:rsidP="004D4B03">
            <w:pPr>
              <w:jc w:val="center"/>
              <w:rPr>
                <w:b/>
                <w:color w:val="663300"/>
                <w:sz w:val="40"/>
                <w:szCs w:val="40"/>
              </w:rPr>
            </w:pPr>
            <w:r w:rsidRPr="00C448A8">
              <w:rPr>
                <w:b/>
                <w:color w:val="663300"/>
                <w:sz w:val="40"/>
                <w:szCs w:val="40"/>
              </w:rPr>
              <w:t xml:space="preserve"> </w:t>
            </w:r>
          </w:p>
        </w:tc>
      </w:tr>
      <w:tr w:rsidR="00C448A8" w:rsidRPr="00C448A8" w14:paraId="6E76D19C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357CDAD5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11E3F0A1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7092FC65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09B13DEE" w14:textId="3B77C595" w:rsidR="00C448A8" w:rsidRPr="005471AA" w:rsidRDefault="001F77C7" w:rsidP="004D4B03">
            <w:pPr>
              <w:jc w:val="center"/>
              <w:rPr>
                <w:b/>
                <w:color w:val="663300"/>
                <w:sz w:val="20"/>
                <w:szCs w:val="20"/>
              </w:rPr>
            </w:pPr>
            <w:r w:rsidRPr="005471AA">
              <w:rPr>
                <w:b/>
                <w:color w:val="663300"/>
                <w:sz w:val="36"/>
                <w:szCs w:val="36"/>
              </w:rPr>
              <w:t xml:space="preserve">Methanol is changing from liquid </w:t>
            </w:r>
            <w:r>
              <w:rPr>
                <w:b/>
                <w:color w:val="663300"/>
                <w:sz w:val="36"/>
                <w:szCs w:val="36"/>
              </w:rPr>
              <w:t xml:space="preserve">to a gas so the particles become more disordered. </w:t>
            </w:r>
          </w:p>
          <w:p w14:paraId="6FA182D0" w14:textId="77777777" w:rsidR="00C448A8" w:rsidRPr="005471AA" w:rsidRDefault="00C448A8" w:rsidP="004D4B03">
            <w:pPr>
              <w:jc w:val="center"/>
              <w:rPr>
                <w:b/>
                <w:color w:val="663300"/>
                <w:sz w:val="20"/>
                <w:szCs w:val="20"/>
              </w:rPr>
            </w:pPr>
          </w:p>
          <w:p w14:paraId="22245DF9" w14:textId="49611369" w:rsidR="00C448A8" w:rsidRPr="00C448A8" w:rsidRDefault="00C448A8" w:rsidP="004D4B03">
            <w:pPr>
              <w:jc w:val="center"/>
              <w:rPr>
                <w:b/>
                <w:color w:val="663300"/>
                <w:sz w:val="40"/>
                <w:szCs w:val="40"/>
              </w:rPr>
            </w:pPr>
            <w:r w:rsidRPr="005471AA">
              <w:rPr>
                <w:b/>
                <w:color w:val="663300"/>
                <w:sz w:val="36"/>
                <w:szCs w:val="36"/>
              </w:rPr>
              <w:t xml:space="preserve"> </w:t>
            </w:r>
          </w:p>
        </w:tc>
        <w:tc>
          <w:tcPr>
            <w:tcW w:w="3439" w:type="dxa"/>
          </w:tcPr>
          <w:p w14:paraId="6835EF66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782E0301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077BA4DA" w14:textId="77777777" w:rsidR="001F77C7" w:rsidRDefault="001F77C7" w:rsidP="00DF7796">
            <w:pPr>
              <w:jc w:val="center"/>
              <w:rPr>
                <w:b/>
                <w:color w:val="663300"/>
                <w:sz w:val="40"/>
                <w:szCs w:val="40"/>
              </w:rPr>
            </w:pPr>
          </w:p>
          <w:p w14:paraId="18362D3C" w14:textId="28535CD3" w:rsidR="00C448A8" w:rsidRPr="00C448A8" w:rsidRDefault="001F77C7" w:rsidP="00DF7796">
            <w:pPr>
              <w:jc w:val="center"/>
              <w:rPr>
                <w:b/>
                <w:color w:val="663300"/>
                <w:sz w:val="40"/>
                <w:szCs w:val="40"/>
              </w:rPr>
            </w:pPr>
            <w:r>
              <w:rPr>
                <w:b/>
                <w:color w:val="663300"/>
                <w:sz w:val="36"/>
                <w:szCs w:val="36"/>
              </w:rPr>
              <w:t>The number of particles does not change as the state changes.</w:t>
            </w:r>
          </w:p>
        </w:tc>
        <w:tc>
          <w:tcPr>
            <w:tcW w:w="3439" w:type="dxa"/>
          </w:tcPr>
          <w:p w14:paraId="7172119D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401AA46E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5922D51E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2856D2D7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25E34E02" w14:textId="2D2E1183" w:rsidR="00C448A8" w:rsidRPr="00C448A8" w:rsidRDefault="001F77C7" w:rsidP="004D4B03">
            <w:pPr>
              <w:jc w:val="center"/>
              <w:rPr>
                <w:b/>
                <w:color w:val="663300"/>
              </w:rPr>
            </w:pPr>
            <w:r w:rsidRPr="0038445D">
              <w:rPr>
                <w:b/>
                <w:color w:val="663300"/>
                <w:sz w:val="36"/>
                <w:szCs w:val="36"/>
              </w:rPr>
              <w:t>Entropy in the system is increasing</w:t>
            </w:r>
          </w:p>
          <w:p w14:paraId="1C347CA5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249E7838" w14:textId="68A5336A" w:rsidR="00C448A8" w:rsidRPr="00C448A8" w:rsidRDefault="00C448A8" w:rsidP="004D4B03">
            <w:pPr>
              <w:jc w:val="center"/>
              <w:rPr>
                <w:b/>
                <w:color w:val="663300"/>
                <w:sz w:val="40"/>
                <w:szCs w:val="40"/>
              </w:rPr>
            </w:pPr>
            <w:r w:rsidRPr="00C448A8">
              <w:rPr>
                <w:b/>
                <w:color w:val="663300"/>
                <w:sz w:val="40"/>
                <w:szCs w:val="40"/>
              </w:rPr>
              <w:t xml:space="preserve"> </w:t>
            </w:r>
          </w:p>
        </w:tc>
      </w:tr>
      <w:tr w:rsidR="00C448A8" w:rsidRPr="00C448A8" w14:paraId="258B5BAD" w14:textId="77777777" w:rsidTr="00986782">
        <w:trPr>
          <w:trHeight w:hRule="exact" w:val="4820"/>
          <w:jc w:val="center"/>
        </w:trPr>
        <w:tc>
          <w:tcPr>
            <w:tcW w:w="3438" w:type="dxa"/>
          </w:tcPr>
          <w:p w14:paraId="5F5442A2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3E8D2F85" w14:textId="77777777" w:rsid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3ED92C74" w14:textId="19FB821C" w:rsidR="00C448A8" w:rsidRPr="00DF7796" w:rsidRDefault="001F77C7" w:rsidP="004D4B03">
            <w:pPr>
              <w:jc w:val="center"/>
              <w:rPr>
                <w:b/>
                <w:color w:val="663300"/>
                <w:sz w:val="36"/>
                <w:szCs w:val="36"/>
              </w:rPr>
            </w:pPr>
            <w:r>
              <w:rPr>
                <w:b/>
                <w:color w:val="663300"/>
                <w:sz w:val="36"/>
                <w:szCs w:val="36"/>
              </w:rPr>
              <w:t xml:space="preserve"> </w:t>
            </w:r>
            <w:r w:rsidRPr="005471AA">
              <w:rPr>
                <w:b/>
                <w:color w:val="663300"/>
                <w:sz w:val="32"/>
                <w:szCs w:val="32"/>
              </w:rPr>
              <w:t xml:space="preserve">The total enthalpy, system + surroundings, is increasing so the positive entropy of the system must be sufficient to overcome the </w:t>
            </w:r>
            <w:r>
              <w:rPr>
                <w:b/>
                <w:color w:val="663300"/>
                <w:sz w:val="32"/>
                <w:szCs w:val="32"/>
              </w:rPr>
              <w:t xml:space="preserve">negative </w:t>
            </w:r>
            <w:r w:rsidRPr="005471AA">
              <w:rPr>
                <w:b/>
                <w:color w:val="663300"/>
                <w:sz w:val="32"/>
                <w:szCs w:val="32"/>
              </w:rPr>
              <w:t>entropy of the surroundings</w:t>
            </w:r>
          </w:p>
        </w:tc>
        <w:tc>
          <w:tcPr>
            <w:tcW w:w="3439" w:type="dxa"/>
          </w:tcPr>
          <w:p w14:paraId="2C8B216E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708E30C8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19F24EDC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7FC81E77" w14:textId="77777777" w:rsid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3B45C58C" w14:textId="77777777" w:rsidR="0046318C" w:rsidRPr="00C448A8" w:rsidRDefault="0046318C" w:rsidP="004D4B03">
            <w:pPr>
              <w:jc w:val="center"/>
              <w:rPr>
                <w:b/>
                <w:color w:val="663300"/>
              </w:rPr>
            </w:pPr>
          </w:p>
          <w:p w14:paraId="7EB871AF" w14:textId="0732840A" w:rsidR="00C448A8" w:rsidRPr="00C448A8" w:rsidRDefault="001F77C7" w:rsidP="004D4B03">
            <w:pPr>
              <w:jc w:val="center"/>
              <w:rPr>
                <w:b/>
                <w:color w:val="663300"/>
                <w:sz w:val="40"/>
                <w:szCs w:val="40"/>
              </w:rPr>
            </w:pPr>
            <w:r>
              <w:rPr>
                <w:b/>
                <w:color w:val="663300"/>
                <w:sz w:val="40"/>
                <w:szCs w:val="40"/>
              </w:rPr>
              <w:t>The reaction is spontaneous</w:t>
            </w:r>
          </w:p>
        </w:tc>
        <w:tc>
          <w:tcPr>
            <w:tcW w:w="3439" w:type="dxa"/>
          </w:tcPr>
          <w:p w14:paraId="04EE4103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  <w:r w:rsidRPr="00C448A8">
              <w:rPr>
                <w:b/>
                <w:color w:val="663300"/>
              </w:rPr>
              <w:t>spontaneity of reactions</w:t>
            </w:r>
          </w:p>
          <w:p w14:paraId="4340BC13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257BF048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1EBDC9A8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71EE0127" w14:textId="77777777" w:rsidR="00C448A8" w:rsidRPr="00C448A8" w:rsidRDefault="00C448A8" w:rsidP="004D4B03">
            <w:pPr>
              <w:jc w:val="center"/>
              <w:rPr>
                <w:b/>
                <w:color w:val="663300"/>
              </w:rPr>
            </w:pPr>
          </w:p>
          <w:p w14:paraId="52AF2E2D" w14:textId="380023E3" w:rsidR="00C448A8" w:rsidRPr="00C448A8" w:rsidRDefault="00C448A8" w:rsidP="004D4B03">
            <w:pPr>
              <w:jc w:val="center"/>
              <w:rPr>
                <w:b/>
                <w:color w:val="663300"/>
                <w:sz w:val="40"/>
                <w:szCs w:val="40"/>
              </w:rPr>
            </w:pPr>
          </w:p>
        </w:tc>
      </w:tr>
    </w:tbl>
    <w:p w14:paraId="6E48C1D4" w14:textId="77777777" w:rsidR="00C448A8" w:rsidRDefault="00C448A8" w:rsidP="002F7459"/>
    <w:sectPr w:rsidR="00C448A8" w:rsidSect="00BB1EF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9275F7" w14:textId="77777777" w:rsidR="0083127A" w:rsidRDefault="0083127A" w:rsidP="006A5F8F">
      <w:pPr>
        <w:spacing w:after="0" w:line="240" w:lineRule="auto"/>
      </w:pPr>
      <w:r>
        <w:separator/>
      </w:r>
    </w:p>
  </w:endnote>
  <w:endnote w:type="continuationSeparator" w:id="0">
    <w:p w14:paraId="473D9651" w14:textId="77777777" w:rsidR="0083127A" w:rsidRDefault="0083127A" w:rsidP="006A5F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54F97B" w14:textId="77777777" w:rsidR="0083127A" w:rsidRDefault="0083127A" w:rsidP="006A5F8F">
      <w:pPr>
        <w:spacing w:after="0" w:line="240" w:lineRule="auto"/>
      </w:pPr>
      <w:r>
        <w:separator/>
      </w:r>
    </w:p>
  </w:footnote>
  <w:footnote w:type="continuationSeparator" w:id="0">
    <w:p w14:paraId="223A3A3C" w14:textId="77777777" w:rsidR="0083127A" w:rsidRDefault="0083127A" w:rsidP="006A5F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EE0A85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F6952"/>
    <w:multiLevelType w:val="hybridMultilevel"/>
    <w:tmpl w:val="3E9AE8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342315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DC1AD3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667132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2B40F1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C12C45"/>
    <w:multiLevelType w:val="hybridMultilevel"/>
    <w:tmpl w:val="3E9AE8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E76B83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883C9C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C27375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24258F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715BF6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6AC1024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B233C6"/>
    <w:multiLevelType w:val="hybridMultilevel"/>
    <w:tmpl w:val="027454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5"/>
  </w:num>
  <w:num w:numId="4">
    <w:abstractNumId w:val="0"/>
  </w:num>
  <w:num w:numId="5">
    <w:abstractNumId w:val="13"/>
  </w:num>
  <w:num w:numId="6">
    <w:abstractNumId w:val="2"/>
  </w:num>
  <w:num w:numId="7">
    <w:abstractNumId w:val="9"/>
  </w:num>
  <w:num w:numId="8">
    <w:abstractNumId w:val="6"/>
  </w:num>
  <w:num w:numId="9">
    <w:abstractNumId w:val="3"/>
  </w:num>
  <w:num w:numId="10">
    <w:abstractNumId w:val="7"/>
  </w:num>
  <w:num w:numId="11">
    <w:abstractNumId w:val="8"/>
  </w:num>
  <w:num w:numId="12">
    <w:abstractNumId w:val="4"/>
  </w:num>
  <w:num w:numId="13">
    <w:abstractNumId w:val="10"/>
  </w:num>
  <w:num w:numId="14">
    <w:abstractNumId w:val="1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1EF3"/>
    <w:rsid w:val="00012749"/>
    <w:rsid w:val="00024B63"/>
    <w:rsid w:val="00034CE6"/>
    <w:rsid w:val="000427AF"/>
    <w:rsid w:val="000627E6"/>
    <w:rsid w:val="000A041F"/>
    <w:rsid w:val="000A3E8E"/>
    <w:rsid w:val="000B7A63"/>
    <w:rsid w:val="000C3C5D"/>
    <w:rsid w:val="000E4AED"/>
    <w:rsid w:val="000F3C16"/>
    <w:rsid w:val="00105C49"/>
    <w:rsid w:val="001107C9"/>
    <w:rsid w:val="00115262"/>
    <w:rsid w:val="001A327C"/>
    <w:rsid w:val="001E3CA8"/>
    <w:rsid w:val="001F77C7"/>
    <w:rsid w:val="00230FD7"/>
    <w:rsid w:val="00261846"/>
    <w:rsid w:val="002760A0"/>
    <w:rsid w:val="00277CDA"/>
    <w:rsid w:val="00283B1C"/>
    <w:rsid w:val="00287650"/>
    <w:rsid w:val="002A3F8C"/>
    <w:rsid w:val="002D0CF8"/>
    <w:rsid w:val="002F58D4"/>
    <w:rsid w:val="002F7459"/>
    <w:rsid w:val="00332E94"/>
    <w:rsid w:val="00343903"/>
    <w:rsid w:val="00357A5A"/>
    <w:rsid w:val="003A7E3E"/>
    <w:rsid w:val="003D06F9"/>
    <w:rsid w:val="003D5557"/>
    <w:rsid w:val="003E5BC0"/>
    <w:rsid w:val="003F0912"/>
    <w:rsid w:val="0046318C"/>
    <w:rsid w:val="00467697"/>
    <w:rsid w:val="004C1835"/>
    <w:rsid w:val="004D2264"/>
    <w:rsid w:val="004D4B03"/>
    <w:rsid w:val="00512E8C"/>
    <w:rsid w:val="00521D6D"/>
    <w:rsid w:val="005239DE"/>
    <w:rsid w:val="005345DD"/>
    <w:rsid w:val="00542411"/>
    <w:rsid w:val="005471AA"/>
    <w:rsid w:val="00557DFA"/>
    <w:rsid w:val="00565F1F"/>
    <w:rsid w:val="0057395C"/>
    <w:rsid w:val="005A381B"/>
    <w:rsid w:val="005A52B1"/>
    <w:rsid w:val="005C50A4"/>
    <w:rsid w:val="005D03A4"/>
    <w:rsid w:val="00615F90"/>
    <w:rsid w:val="00624C30"/>
    <w:rsid w:val="00631375"/>
    <w:rsid w:val="0064777C"/>
    <w:rsid w:val="00657D16"/>
    <w:rsid w:val="00667202"/>
    <w:rsid w:val="00667DD6"/>
    <w:rsid w:val="00681619"/>
    <w:rsid w:val="006A5F8F"/>
    <w:rsid w:val="006D1733"/>
    <w:rsid w:val="006D52B6"/>
    <w:rsid w:val="006F45C5"/>
    <w:rsid w:val="007249D3"/>
    <w:rsid w:val="00726198"/>
    <w:rsid w:val="00741491"/>
    <w:rsid w:val="0075255F"/>
    <w:rsid w:val="007729A8"/>
    <w:rsid w:val="00784FA9"/>
    <w:rsid w:val="0078558E"/>
    <w:rsid w:val="00794FB9"/>
    <w:rsid w:val="00797B21"/>
    <w:rsid w:val="007D3428"/>
    <w:rsid w:val="007E5595"/>
    <w:rsid w:val="0083127A"/>
    <w:rsid w:val="00834FC8"/>
    <w:rsid w:val="00863002"/>
    <w:rsid w:val="00864913"/>
    <w:rsid w:val="00873AB1"/>
    <w:rsid w:val="00876D12"/>
    <w:rsid w:val="00883DA6"/>
    <w:rsid w:val="00885342"/>
    <w:rsid w:val="0089268E"/>
    <w:rsid w:val="008B6E7F"/>
    <w:rsid w:val="008F72D3"/>
    <w:rsid w:val="00920402"/>
    <w:rsid w:val="00962011"/>
    <w:rsid w:val="009672A2"/>
    <w:rsid w:val="00986782"/>
    <w:rsid w:val="009E1CC5"/>
    <w:rsid w:val="009E791F"/>
    <w:rsid w:val="00A15303"/>
    <w:rsid w:val="00A16002"/>
    <w:rsid w:val="00A85BC8"/>
    <w:rsid w:val="00AB07A1"/>
    <w:rsid w:val="00AB1CD9"/>
    <w:rsid w:val="00B2697A"/>
    <w:rsid w:val="00B60ED7"/>
    <w:rsid w:val="00B935B4"/>
    <w:rsid w:val="00BA0ABB"/>
    <w:rsid w:val="00BB1EF3"/>
    <w:rsid w:val="00C15DED"/>
    <w:rsid w:val="00C35991"/>
    <w:rsid w:val="00C448A8"/>
    <w:rsid w:val="00C65B1F"/>
    <w:rsid w:val="00C96C73"/>
    <w:rsid w:val="00CE2B14"/>
    <w:rsid w:val="00CE70DC"/>
    <w:rsid w:val="00D32A35"/>
    <w:rsid w:val="00D36DEB"/>
    <w:rsid w:val="00D71636"/>
    <w:rsid w:val="00D82EA2"/>
    <w:rsid w:val="00D854D6"/>
    <w:rsid w:val="00D9277F"/>
    <w:rsid w:val="00D946EE"/>
    <w:rsid w:val="00DC05D7"/>
    <w:rsid w:val="00DE23EC"/>
    <w:rsid w:val="00DF7796"/>
    <w:rsid w:val="00E173A2"/>
    <w:rsid w:val="00E46ECD"/>
    <w:rsid w:val="00E5213D"/>
    <w:rsid w:val="00E66502"/>
    <w:rsid w:val="00E67FBF"/>
    <w:rsid w:val="00E83E48"/>
    <w:rsid w:val="00E86E62"/>
    <w:rsid w:val="00EA0D5E"/>
    <w:rsid w:val="00EB2188"/>
    <w:rsid w:val="00F10FBC"/>
    <w:rsid w:val="00F6205C"/>
    <w:rsid w:val="00F9408C"/>
    <w:rsid w:val="00FB0417"/>
    <w:rsid w:val="00FB132E"/>
    <w:rsid w:val="00FD76C9"/>
    <w:rsid w:val="00FE0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5A483F09"/>
  <w15:chartTrackingRefBased/>
  <w15:docId w15:val="{98FAE5F5-6E4C-40B7-9892-D4C2C8496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1EF3"/>
    <w:pPr>
      <w:ind w:left="720"/>
      <w:contextualSpacing/>
    </w:pPr>
  </w:style>
  <w:style w:type="table" w:styleId="TableGrid">
    <w:name w:val="Table Grid"/>
    <w:basedOn w:val="TableNormal"/>
    <w:uiPriority w:val="59"/>
    <w:rsid w:val="005D03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034CE6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7D342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765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7650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A5F8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5F8F"/>
  </w:style>
  <w:style w:type="paragraph" w:styleId="Footer">
    <w:name w:val="footer"/>
    <w:basedOn w:val="Normal"/>
    <w:link w:val="FooterChar"/>
    <w:uiPriority w:val="99"/>
    <w:unhideWhenUsed/>
    <w:rsid w:val="006A5F8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5F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4.emf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e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728</Words>
  <Characters>21254</Characters>
  <Application>Microsoft Office Word</Application>
  <DocSecurity>4</DocSecurity>
  <Lines>17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ourtney Davy</cp:lastModifiedBy>
  <cp:revision>2</cp:revision>
  <cp:lastPrinted>2020-11-26T04:31:00Z</cp:lastPrinted>
  <dcterms:created xsi:type="dcterms:W3CDTF">2020-12-08T00:42:00Z</dcterms:created>
  <dcterms:modified xsi:type="dcterms:W3CDTF">2020-12-08T00:42:00Z</dcterms:modified>
</cp:coreProperties>
</file>